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5125"/>
        <w:gridCol w:w="5670"/>
      </w:tblGrid>
      <w:tr w:rsidR="002B00E9" w:rsidTr="008601B8">
        <w:tc>
          <w:tcPr>
            <w:tcW w:w="5125" w:type="dxa"/>
          </w:tcPr>
          <w:p w:rsidR="002B00E9" w:rsidRPr="00587FB7" w:rsidRDefault="002B00E9" w:rsidP="002B00E9">
            <w:pPr>
              <w:pStyle w:val="ListParagraph"/>
              <w:numPr>
                <w:ilvl w:val="0"/>
                <w:numId w:val="1"/>
              </w:num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1366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Solve </w:t>
            </w:r>
            <w:proofErr w:type="gramStart"/>
            <w:r w:rsidRPr="0011366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for </w:t>
            </w:r>
            <w:proofErr w:type="gramEnd"/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x</m:t>
              </m:r>
            </m:oMath>
            <w:r w:rsidRPr="0011366A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 xml:space="preserve"> Label O, H, A.  Show trig equation.  Round to the nearest tenth.</w:t>
            </w:r>
          </w:p>
          <w:p w:rsidR="002B00E9" w:rsidRDefault="002B00E9" w:rsidP="002B00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anchor distT="0" distB="0" distL="114300" distR="114300" simplePos="0" relativeHeight="251660288" behindDoc="1" locked="0" layoutInCell="1" allowOverlap="1" wp14:anchorId="6F9FB9DD" wp14:editId="5DAA4866">
                  <wp:simplePos x="0" y="0"/>
                  <wp:positionH relativeFrom="column">
                    <wp:posOffset>40005</wp:posOffset>
                  </wp:positionH>
                  <wp:positionV relativeFrom="paragraph">
                    <wp:posOffset>64135</wp:posOffset>
                  </wp:positionV>
                  <wp:extent cx="867242" cy="883920"/>
                  <wp:effectExtent l="0" t="0" r="9525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7242" cy="883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B00E9" w:rsidRDefault="002B00E9" w:rsidP="002B00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2B00E9" w:rsidRDefault="002B00E9" w:rsidP="002B00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2B00E9" w:rsidRDefault="003D7906"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margin-left:19.55pt;margin-top:.65pt;width:18.55pt;height:12.95pt;z-index:251659264;mso-position-horizontal-relative:text;mso-position-vertical-relative:text" filled="t" fillcolor="white [3212]">
                  <v:imagedata r:id="rId8" o:title=""/>
                </v:shape>
                <o:OLEObject Type="Embed" ProgID="Equation.DSMT4" ShapeID="_x0000_s1026" DrawAspect="Content" ObjectID="_1603615914" r:id="rId9"/>
              </w:object>
            </w:r>
          </w:p>
        </w:tc>
        <w:tc>
          <w:tcPr>
            <w:tcW w:w="5670" w:type="dxa"/>
          </w:tcPr>
          <w:p w:rsidR="002B00E9" w:rsidRDefault="002B00E9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4FB00ED5" wp14:editId="3035D573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582930</wp:posOffset>
                  </wp:positionV>
                  <wp:extent cx="1209040" cy="708868"/>
                  <wp:effectExtent l="0" t="0" r="0" b="0"/>
                  <wp:wrapTight wrapText="bothSides">
                    <wp:wrapPolygon edited="0">
                      <wp:start x="0" y="0"/>
                      <wp:lineTo x="0" y="20903"/>
                      <wp:lineTo x="21101" y="20903"/>
                      <wp:lineTo x="21101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040" cy="70886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2.  </w:t>
            </w:r>
            <w:r w:rsidRPr="002B00E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Find the measure of </w:t>
            </w:r>
            <w:proofErr w:type="gramStart"/>
            <w:r w:rsidRPr="002B00E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angle </w:t>
            </w:r>
            <w:proofErr w:type="gramEnd"/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</w:rPr>
                <m:t>x</m:t>
              </m:r>
            </m:oMath>
            <w:r w:rsidRPr="002B00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 Label O, H, A.  Show trig equation.  Round your answer to the nearest degree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</w:p>
          <w:p w:rsidR="002B00E9" w:rsidRDefault="002B00E9" w:rsidP="002B00E9"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322580</wp:posOffset>
                  </wp:positionH>
                  <wp:positionV relativeFrom="paragraph">
                    <wp:posOffset>398780</wp:posOffset>
                  </wp:positionV>
                  <wp:extent cx="403860" cy="220980"/>
                  <wp:effectExtent l="0" t="0" r="0" b="7620"/>
                  <wp:wrapTight wrapText="bothSides">
                    <wp:wrapPolygon edited="0">
                      <wp:start x="0" y="0"/>
                      <wp:lineTo x="0" y="20483"/>
                      <wp:lineTo x="20377" y="20483"/>
                      <wp:lineTo x="20377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209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B00E9" w:rsidTr="008601B8">
        <w:tc>
          <w:tcPr>
            <w:tcW w:w="5125" w:type="dxa"/>
          </w:tcPr>
          <w:p w:rsidR="002B00E9" w:rsidRPr="002B00E9" w:rsidRDefault="002B00E9" w:rsidP="002B00E9">
            <w:pPr>
              <w:spacing w:after="0" w:line="240" w:lineRule="auto"/>
              <w:ind w:left="36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.  </w:t>
            </w:r>
            <w:r w:rsidRPr="002B00E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riangle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EF</m:t>
              </m:r>
            </m:oMath>
            <w:r w:rsidRPr="002B00E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s a right triangle with right angle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E</m:t>
              </m:r>
            </m:oMath>
            <w:r w:rsidRPr="002B00E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as shown.   What is the area of </w:t>
            </w:r>
            <w:proofErr w:type="gramStart"/>
            <w:r w:rsidRPr="002B00E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riangle </w:t>
            </w:r>
            <w:proofErr w:type="gramEnd"/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EF</m:t>
              </m:r>
            </m:oMath>
            <w:r w:rsidRPr="002B00E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?  </w:t>
            </w:r>
            <w:r w:rsidRPr="002B00E9">
              <w:rPr>
                <w:rFonts w:ascii="Calibri" w:eastAsia="Calibri" w:hAnsi="Calibri" w:cs="Times New Roman"/>
                <w:position w:val="-24"/>
              </w:rPr>
              <w:object w:dxaOrig="900" w:dyaOrig="620">
                <v:shape id="_x0000_i1026" type="#_x0000_t75" style="width:48pt;height:30pt" o:ole="">
                  <v:imagedata r:id="rId12" o:title=""/>
                </v:shape>
                <o:OLEObject Type="Embed" ProgID="Equation.3" ShapeID="_x0000_i1026" DrawAspect="Content" ObjectID="_1603615865" r:id="rId13"/>
              </w:object>
            </w:r>
            <w:r>
              <w:rPr>
                <w:rFonts w:ascii="Calibri" w:eastAsia="Calibri" w:hAnsi="Calibri" w:cs="Times New Roman"/>
              </w:rPr>
              <w:t>?</w:t>
            </w:r>
          </w:p>
          <w:p w:rsidR="002B00E9" w:rsidRDefault="002B00E9">
            <w:r w:rsidRPr="002B00E9">
              <w:rPr>
                <w:rFonts w:ascii="Calibri" w:eastAsia="Calibri" w:hAnsi="Calibri" w:cs="Times New Roman"/>
                <w:noProof/>
              </w:rPr>
              <w:drawing>
                <wp:anchor distT="0" distB="0" distL="114300" distR="114300" simplePos="0" relativeHeight="251664384" behindDoc="1" locked="0" layoutInCell="1" allowOverlap="1" wp14:anchorId="1B84A1B4" wp14:editId="4A3C455D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84455</wp:posOffset>
                  </wp:positionV>
                  <wp:extent cx="1854200" cy="1242695"/>
                  <wp:effectExtent l="0" t="0" r="0" b="0"/>
                  <wp:wrapTight wrapText="bothSides">
                    <wp:wrapPolygon edited="0">
                      <wp:start x="0" y="0"/>
                      <wp:lineTo x="0" y="21192"/>
                      <wp:lineTo x="21304" y="21192"/>
                      <wp:lineTo x="21304" y="0"/>
                      <wp:lineTo x="0" y="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4200" cy="1242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B00E9" w:rsidRDefault="002B00E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F4E95A3" wp14:editId="24CF3F85">
                      <wp:simplePos x="0" y="0"/>
                      <wp:positionH relativeFrom="column">
                        <wp:posOffset>-122555</wp:posOffset>
                      </wp:positionH>
                      <wp:positionV relativeFrom="paragraph">
                        <wp:posOffset>238760</wp:posOffset>
                      </wp:positionV>
                      <wp:extent cx="401320" cy="314960"/>
                      <wp:effectExtent l="0" t="0" r="0" b="889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1320" cy="3149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B00E9" w:rsidRPr="002B00E9" w:rsidRDefault="002B00E9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  <w:proofErr w:type="gramEnd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i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F4E95A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-9.65pt;margin-top:18.8pt;width:31.6pt;height:24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" fillcolor="white [3212]" stroked="f" strokeweight=".5pt">
                      <v:textbox>
                        <w:txbxContent>
                          <w:p w:rsidR="002B00E9" w:rsidRPr="002B00E9" w:rsidRDefault="002B00E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8 i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B00E9" w:rsidRDefault="002B00E9"/>
          <w:p w:rsidR="002B00E9" w:rsidRDefault="002B00E9"/>
        </w:tc>
        <w:tc>
          <w:tcPr>
            <w:tcW w:w="5670" w:type="dxa"/>
          </w:tcPr>
          <w:p w:rsidR="002B00E9" w:rsidRPr="002B00E9" w:rsidRDefault="002B00E9" w:rsidP="00686986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11366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A road ascends a hill at an angle </w:t>
            </w:r>
            <w:proofErr w:type="gramStart"/>
            <w:r w:rsidRPr="0011366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of </w:t>
            </w:r>
            <w:proofErr w:type="gramEnd"/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3°</m:t>
              </m:r>
            </m:oMath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. For every 2</w:t>
            </w:r>
            <w:r w:rsidRPr="0011366A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 xml:space="preserve">00 feet of road, how many feet, </w:t>
            </w:r>
            <w:r w:rsidRPr="0011366A">
              <w:rPr>
                <w:rFonts w:ascii="Times New Roman" w:eastAsiaTheme="minorEastAsia" w:hAnsi="Times New Roman" w:cs="Times New Roman"/>
                <w:i/>
                <w:color w:val="000000" w:themeColor="text1"/>
                <w:sz w:val="24"/>
                <w:szCs w:val="24"/>
              </w:rPr>
              <w:t>v</w:t>
            </w:r>
            <w:r w:rsidRPr="0011366A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, does the road ascend? Round your answer to the nearest foot.</w:t>
            </w:r>
            <w: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  <w:t>\</w:t>
            </w:r>
          </w:p>
          <w:p w:rsidR="002B00E9" w:rsidRPr="002B00E9" w:rsidRDefault="00686986" w:rsidP="002B00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FCDE8AB" wp14:editId="1963E0AF">
                      <wp:simplePos x="0" y="0"/>
                      <wp:positionH relativeFrom="column">
                        <wp:posOffset>947420</wp:posOffset>
                      </wp:positionH>
                      <wp:positionV relativeFrom="paragraph">
                        <wp:posOffset>642620</wp:posOffset>
                      </wp:positionV>
                      <wp:extent cx="299720" cy="198120"/>
                      <wp:effectExtent l="0" t="0" r="5080" b="0"/>
                      <wp:wrapSquare wrapText="bothSides"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9720" cy="1981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6986" w:rsidRPr="00686986" w:rsidRDefault="00686986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686986">
                                    <w:rPr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CDE8AB" id="Text Box 9" o:spid="_x0000_s1027" type="#_x0000_t202" style="position:absolute;margin-left:74.6pt;margin-top:50.6pt;width:23.6pt;height:15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" fillcolor="white [3201]" stroked="f" strokeweight=".5pt">
                      <v:textbox>
                        <w:txbxContent>
                          <w:p w:rsidR="00686986" w:rsidRPr="00686986" w:rsidRDefault="00686986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686986">
                              <w:rPr>
                                <w:sz w:val="16"/>
                                <w:szCs w:val="16"/>
                              </w:rPr>
                              <w:t>3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°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4794335" wp14:editId="5B1418CD">
                      <wp:simplePos x="0" y="0"/>
                      <wp:positionH relativeFrom="column">
                        <wp:posOffset>723900</wp:posOffset>
                      </wp:positionH>
                      <wp:positionV relativeFrom="paragraph">
                        <wp:posOffset>292100</wp:posOffset>
                      </wp:positionV>
                      <wp:extent cx="406400" cy="238760"/>
                      <wp:effectExtent l="0" t="0" r="0" b="889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6400" cy="238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6986" w:rsidRDefault="00686986">
                                  <w:r>
                                    <w:t>2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794335" id="Text Box 7" o:spid="_x0000_s1028" type="#_x0000_t202" style="position:absolute;margin-left:57pt;margin-top:23pt;width:32pt;height:18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" fillcolor="white [3201]" stroked="f" strokeweight=".5pt">
                      <v:textbox>
                        <w:txbxContent>
                          <w:p w:rsidR="00686986" w:rsidRDefault="00686986">
                            <w:r>
                              <w:t>2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B00E9" w:rsidRPr="0011366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1" locked="0" layoutInCell="1" allowOverlap="1" wp14:anchorId="518582CC" wp14:editId="09F7AC2C">
                  <wp:simplePos x="0" y="0"/>
                  <wp:positionH relativeFrom="column">
                    <wp:posOffset>-33020</wp:posOffset>
                  </wp:positionH>
                  <wp:positionV relativeFrom="paragraph">
                    <wp:posOffset>220980</wp:posOffset>
                  </wp:positionV>
                  <wp:extent cx="1753235" cy="68580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235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2B00E9" w:rsidTr="008601B8">
        <w:tc>
          <w:tcPr>
            <w:tcW w:w="5125" w:type="dxa"/>
          </w:tcPr>
          <w:p w:rsidR="00686986" w:rsidRPr="00686986" w:rsidRDefault="00686986" w:rsidP="00686986">
            <w:pPr>
              <w:numPr>
                <w:ilvl w:val="0"/>
                <w:numId w:val="6"/>
              </w:numPr>
              <w:spacing w:after="0"/>
              <w:contextualSpacing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68698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Given </w:t>
            </w:r>
            <w:proofErr w:type="gramStart"/>
            <w:r w:rsidRPr="00686986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triangle </w:t>
            </w:r>
            <w:proofErr w:type="gramEnd"/>
            <m:oMath>
              <m:r>
                <w:rPr>
                  <w:rFonts w:ascii="Cambria Math" w:eastAsia="Calibri" w:hAnsi="Cambria Math" w:cs="Times New Roman"/>
                  <w:color w:val="000000"/>
                  <w:sz w:val="24"/>
                  <w:szCs w:val="24"/>
                </w:rPr>
                <m:t>ABC</m:t>
              </m:r>
            </m:oMath>
            <w:r w:rsidRPr="0068698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what is </w:t>
            </w:r>
            <w:r w:rsidRPr="00686986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580" w:dyaOrig="279">
                <v:shape id="_x0000_i1027" type="#_x0000_t75" style="width:30pt;height:12pt" o:ole="">
                  <v:imagedata r:id="rId16" o:title=""/>
                </v:shape>
                <o:OLEObject Type="Embed" ProgID="Equation.DSMT4" ShapeID="_x0000_i1027" DrawAspect="Content" ObjectID="_1603615866" r:id="rId17"/>
              </w:object>
            </w:r>
            <w:r w:rsidRPr="0068698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o the nearest degree?</w:t>
            </w:r>
          </w:p>
          <w:p w:rsidR="00686986" w:rsidRPr="00686986" w:rsidRDefault="00686986" w:rsidP="00686986">
            <w:pPr>
              <w:spacing w:after="0" w:line="360" w:lineRule="auto"/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86986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71552" behindDoc="1" locked="0" layoutInCell="1" allowOverlap="1" wp14:anchorId="53900C95" wp14:editId="583F8D43">
                  <wp:simplePos x="0" y="0"/>
                  <wp:positionH relativeFrom="column">
                    <wp:posOffset>197485</wp:posOffset>
                  </wp:positionH>
                  <wp:positionV relativeFrom="paragraph">
                    <wp:posOffset>3810</wp:posOffset>
                  </wp:positionV>
                  <wp:extent cx="1224280" cy="962660"/>
                  <wp:effectExtent l="0" t="0" r="0" b="8890"/>
                  <wp:wrapTight wrapText="bothSides">
                    <wp:wrapPolygon edited="0">
                      <wp:start x="0" y="0"/>
                      <wp:lineTo x="0" y="21372"/>
                      <wp:lineTo x="21174" y="21372"/>
                      <wp:lineTo x="21174" y="0"/>
                      <wp:lineTo x="0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4280" cy="962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86986" w:rsidRPr="00686986" w:rsidRDefault="00686986" w:rsidP="00686986">
            <w:pPr>
              <w:spacing w:after="0" w:line="360" w:lineRule="auto"/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686986" w:rsidRPr="00686986" w:rsidRDefault="00686986" w:rsidP="00686986">
            <w:pPr>
              <w:spacing w:after="0" w:line="360" w:lineRule="auto"/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B00E9" w:rsidRDefault="002B00E9"/>
        </w:tc>
        <w:tc>
          <w:tcPr>
            <w:tcW w:w="5670" w:type="dxa"/>
          </w:tcPr>
          <w:p w:rsidR="00686986" w:rsidRPr="00686986" w:rsidRDefault="00686986" w:rsidP="00686986">
            <w:pPr>
              <w:numPr>
                <w:ilvl w:val="0"/>
                <w:numId w:val="7"/>
              </w:numPr>
              <w:spacing w:after="0"/>
              <w:contextualSpacing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68698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In </w:t>
            </w:r>
            <w:r w:rsidRPr="00686986">
              <w:rPr>
                <w:rFonts w:ascii="Calibri" w:eastAsia="Calibri" w:hAnsi="Calibri" w:cs="Times New Roman"/>
              </w:rPr>
              <w:sym w:font="Symbol" w:char="F044"/>
            </w:r>
            <w:r w:rsidRPr="0068698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ABC, shown below, the measure of </w:t>
            </w:r>
            <w:r w:rsidRPr="00686986">
              <w:rPr>
                <w:rFonts w:ascii="Calibri" w:eastAsia="Calibri" w:hAnsi="Calibri" w:cs="Times New Roman"/>
              </w:rPr>
              <w:sym w:font="Symbol" w:char="F0D0"/>
            </w:r>
            <w:r w:rsidR="006D2B2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ABC = 90º, AB = </w:t>
            </w:r>
            <w:proofErr w:type="gramStart"/>
            <w:r w:rsidR="006D2B2D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  <w:proofErr w:type="gramEnd"/>
            <w:r w:rsidR="006D2B2D">
              <w:rPr>
                <w:rFonts w:ascii="Times New Roman" w:eastAsia="Calibri" w:hAnsi="Times New Roman" w:cs="Times New Roman"/>
                <w:sz w:val="24"/>
                <w:szCs w:val="24"/>
              </w:rPr>
              <w:t>, AC = 5</w:t>
            </w:r>
            <w:r w:rsidRPr="0068698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 What is the length of BD in </w:t>
            </w:r>
            <w:r w:rsidRPr="00686986">
              <w:rPr>
                <w:rFonts w:ascii="Calibri" w:eastAsia="Calibri" w:hAnsi="Calibri" w:cs="Times New Roman"/>
              </w:rPr>
              <w:sym w:font="Symbol" w:char="F044"/>
            </w:r>
            <w:r w:rsidRPr="0068698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BCD, if BC = CD </w:t>
            </w:r>
            <w:proofErr w:type="gramStart"/>
            <w:r w:rsidRPr="0068698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and </w:t>
            </w:r>
            <w:proofErr w:type="gramEnd"/>
            <w:r w:rsidRPr="00686986">
              <w:rPr>
                <w:rFonts w:ascii="Calibri" w:eastAsia="Calibri" w:hAnsi="Calibri" w:cs="Times New Roman"/>
                <w:position w:val="-6"/>
              </w:rPr>
              <w:object w:dxaOrig="1020" w:dyaOrig="340">
                <v:shape id="_x0000_i1077" type="#_x0000_t75" style="width:54pt;height:18pt" o:ole="">
                  <v:imagedata r:id="rId19" o:title=""/>
                </v:shape>
                <o:OLEObject Type="Embed" ProgID="Equation.DSMT4" ShapeID="_x0000_i1077" DrawAspect="Content" ObjectID="_1603615867" r:id="rId20"/>
              </w:object>
            </w:r>
            <w:r w:rsidRPr="00686986">
              <w:rPr>
                <w:rFonts w:ascii="Times New Roman" w:eastAsia="Calibri" w:hAnsi="Times New Roman" w:cs="Times New Roman"/>
                <w:sz w:val="24"/>
                <w:szCs w:val="24"/>
              </w:rPr>
              <w:t>?</w:t>
            </w:r>
          </w:p>
          <w:p w:rsidR="00686986" w:rsidRPr="00686986" w:rsidRDefault="006D2B2D" w:rsidP="00686986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6986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258587A3" wp14:editId="0EB135CF">
                      <wp:simplePos x="0" y="0"/>
                      <wp:positionH relativeFrom="column">
                        <wp:posOffset>58225</wp:posOffset>
                      </wp:positionH>
                      <wp:positionV relativeFrom="paragraph">
                        <wp:posOffset>3810</wp:posOffset>
                      </wp:positionV>
                      <wp:extent cx="1768036" cy="927100"/>
                      <wp:effectExtent l="0" t="0" r="3810" b="6350"/>
                      <wp:wrapNone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68036" cy="927100"/>
                                <a:chOff x="2991" y="4816"/>
                                <a:chExt cx="3661" cy="1563"/>
                              </a:xfrm>
                            </wpg:grpSpPr>
                            <wpg:grpSp>
                              <wpg:cNvPr id="12" name="Group 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95" y="5139"/>
                                  <a:ext cx="3020" cy="903"/>
                                  <a:chOff x="3395" y="5139"/>
                                  <a:chExt cx="4235" cy="1266"/>
                                </a:xfrm>
                              </wpg:grpSpPr>
                              <wps:wsp>
                                <wps:cNvPr id="13" name="AutoShape 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50" y="5139"/>
                                    <a:ext cx="2980" cy="1262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AutoShape 9"/>
                                <wps:cNvSpPr>
                                  <a:spLocks noChangeArrowheads="1"/>
                                </wps:cNvSpPr>
                                <wps:spPr bwMode="auto">
                                  <a:xfrm flipH="1" flipV="1">
                                    <a:off x="3395" y="5145"/>
                                    <a:ext cx="1260" cy="126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Rectangle 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55" y="6274"/>
                                    <a:ext cx="124" cy="12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Rectangle 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33" y="5145"/>
                                    <a:ext cx="124" cy="12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7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05" y="5890"/>
                                  <a:ext cx="347" cy="4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6986" w:rsidRDefault="00686986" w:rsidP="00686986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53" y="5977"/>
                                  <a:ext cx="346" cy="4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6986" w:rsidRDefault="00686986" w:rsidP="00686986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94" y="4816"/>
                                  <a:ext cx="347" cy="4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6986" w:rsidRDefault="00686986" w:rsidP="00686986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91" y="4941"/>
                                  <a:ext cx="347" cy="4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6986" w:rsidRDefault="00686986" w:rsidP="00686986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58587A3" id="Group 11" o:spid="_x0000_s1029" style="position:absolute;margin-left:4.6pt;margin-top:.3pt;width:139.2pt;height:73pt;z-index:251673600" coordorigin="2991,4816" coordsize="3661,1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">
                      <v:group id="Group 7" o:spid="_x0000_s1030" style="position:absolute;left:3395;top:5139;width:3020;height:903" coordorigin="3395,5139" coordsize="4235,1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AutoShape 8" o:spid="_x0000_s1031" type="#_x0000_t6" style="position:absolute;left:4650;top:5139;width:2980;height:12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"/>
                        <v:shape id="AutoShape 9" o:spid="_x0000_s1032" type="#_x0000_t6" style="position:absolute;left:3395;top:5145;width:1260;height:126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"/>
                        <v:rect id="Rectangle 10" o:spid="_x0000_s1033" style="position:absolute;left:4655;top:6274;width:124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    <v:rect id="Rectangle 11" o:spid="_x0000_s1034" style="position:absolute;left:4533;top:5145;width:124;height: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2" o:spid="_x0000_s1035" type="#_x0000_t202" style="position:absolute;left:6305;top:5890;width:347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:rsidR="00686986" w:rsidRDefault="00686986" w:rsidP="00686986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3" o:spid="_x0000_s1036" type="#_x0000_t202" style="position:absolute;left:4053;top:5977;width:346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:rsidR="00686986" w:rsidRDefault="00686986" w:rsidP="00686986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4" o:spid="_x0000_s1037" type="#_x0000_t202" style="position:absolute;left:4094;top:4816;width:347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:rsidR="00686986" w:rsidRDefault="00686986" w:rsidP="00686986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5" o:spid="_x0000_s1038" type="#_x0000_t202" style="position:absolute;left:2991;top:4941;width:347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:rsidR="00686986" w:rsidRDefault="00686986" w:rsidP="00686986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86986" w:rsidRPr="00686986" w:rsidRDefault="00686986" w:rsidP="00686986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686986" w:rsidRPr="00686986" w:rsidRDefault="00686986" w:rsidP="00686986">
            <w:pPr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2B00E9" w:rsidRDefault="002B00E9"/>
        </w:tc>
      </w:tr>
      <w:tr w:rsidR="002B00E9" w:rsidTr="008601B8">
        <w:tc>
          <w:tcPr>
            <w:tcW w:w="5125" w:type="dxa"/>
          </w:tcPr>
          <w:p w:rsidR="008601B8" w:rsidRDefault="008601B8" w:rsidP="008601B8">
            <w:r>
              <w:t>7.</w:t>
            </w:r>
            <w:r>
              <w:tab/>
              <w:t>According to building codes, the maximum angle of ascent</w:t>
            </w:r>
            <w:r w:rsidR="006D2B2D">
              <w:t xml:space="preserve"> for a staircase in a home is 42</w:t>
            </w:r>
            <w:r>
              <w:t xml:space="preserve">.5°. To get from the first floor to the second floor in a new home, a staircase will have a total vertical distance of 103.5 inches. What </w:t>
            </w:r>
            <w:proofErr w:type="gramStart"/>
            <w:r>
              <w:t>is the minimum horizontal distance, to the nearest inch, needed</w:t>
            </w:r>
            <w:proofErr w:type="gramEnd"/>
            <w:r>
              <w:t xml:space="preserve"> for the staircase?</w:t>
            </w:r>
          </w:p>
          <w:p w:rsidR="008601B8" w:rsidRDefault="008601B8" w:rsidP="008601B8">
            <w:r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775971</wp:posOffset>
                      </wp:positionH>
                      <wp:positionV relativeFrom="paragraph">
                        <wp:posOffset>292735</wp:posOffset>
                      </wp:positionV>
                      <wp:extent cx="566738" cy="200025"/>
                      <wp:effectExtent l="0" t="0" r="5080" b="9525"/>
                      <wp:wrapNone/>
                      <wp:docPr id="22" name="Text Box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66738" cy="2000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601B8" w:rsidRPr="008601B8" w:rsidRDefault="008601B8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8601B8">
                                    <w:rPr>
                                      <w:sz w:val="16"/>
                                      <w:szCs w:val="16"/>
                                    </w:rPr>
                                    <w:t>103.5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proofErr w:type="gramStart"/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in</w:t>
                                  </w:r>
                                  <w:proofErr w:type="gramEnd"/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22" o:spid="_x0000_s1039" type="#_x0000_t202" style="position:absolute;margin-left:61.1pt;margin-top:23.05pt;width:44.65pt;height:15.75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" fillcolor="white [3201]" stroked="f" strokeweight=".5pt">
                      <v:textbox>
                        <w:txbxContent>
                          <w:p w:rsidR="008601B8" w:rsidRPr="008601B8" w:rsidRDefault="008601B8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8601B8">
                              <w:rPr>
                                <w:sz w:val="16"/>
                                <w:szCs w:val="16"/>
                              </w:rPr>
                              <w:t>103.5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 xml:space="preserve"> in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601B8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75648" behindDoc="1" locked="0" layoutInCell="1" allowOverlap="1" wp14:anchorId="07F9FD60" wp14:editId="1C79FC5B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6985</wp:posOffset>
                  </wp:positionV>
                  <wp:extent cx="1158240" cy="918332"/>
                  <wp:effectExtent l="0" t="0" r="3810" b="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0698" cy="9202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8601B8" w:rsidRDefault="008601B8" w:rsidP="008601B8">
            <w:pPr>
              <w:ind w:firstLine="720"/>
            </w:pPr>
          </w:p>
          <w:p w:rsidR="002B00E9" w:rsidRDefault="002B00E9"/>
        </w:tc>
        <w:tc>
          <w:tcPr>
            <w:tcW w:w="5670" w:type="dxa"/>
          </w:tcPr>
          <w:p w:rsidR="002B00E9" w:rsidRDefault="008601B8">
            <w:r w:rsidRPr="008601B8">
              <w:t>8.</w:t>
            </w:r>
            <w:r w:rsidRPr="008601B8">
              <w:tab/>
              <w:t>A kite string is 100 feet long from the kite to th</w:t>
            </w:r>
            <w:r>
              <w:t>e ground.  The string makes a 41</w:t>
            </w:r>
            <w:r w:rsidRPr="008601B8">
              <w:t xml:space="preserve">° angle with the ground.   To the nearest foot, how high off the ground is the kite?  </w:t>
            </w:r>
          </w:p>
        </w:tc>
      </w:tr>
      <w:tr w:rsidR="002B00E9" w:rsidTr="008601B8">
        <w:tc>
          <w:tcPr>
            <w:tcW w:w="5125" w:type="dxa"/>
          </w:tcPr>
          <w:p w:rsidR="002B00E9" w:rsidRDefault="008601B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9.  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In </w:t>
            </w:r>
            <w:r w:rsidRPr="00D720DC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639" w:dyaOrig="279">
                <v:shape id="_x0000_i1029" type="#_x0000_t75" style="width:30pt;height:12pt" o:ole="">
                  <v:imagedata r:id="rId22" o:title=""/>
                </v:shape>
                <o:OLEObject Type="Embed" ProgID="Equation.DSMT4" ShapeID="_x0000_i1029" DrawAspect="Content" ObjectID="_1603615868" r:id="rId2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, </w:t>
            </w:r>
            <w:r w:rsidRPr="00D720DC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900" w:dyaOrig="279">
                <v:shape id="_x0000_i1030" type="#_x0000_t75" style="width:96pt;height:12pt" o:ole="">
                  <v:imagedata r:id="rId24" o:title=""/>
                </v:shape>
                <o:OLEObject Type="Embed" ProgID="Equation.DSMT4" ShapeID="_x0000_i1030" DrawAspect="Content" ObjectID="_1603615869" r:id="rId25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nd </w:t>
            </w:r>
            <w:r w:rsidRPr="00F955F5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140" w:dyaOrig="680">
                <v:shape id="_x0000_i1031" type="#_x0000_t75" style="width:55pt;height:36pt" o:ole="">
                  <v:imagedata r:id="rId26" o:title=""/>
                </v:shape>
                <o:OLEObject Type="Embed" ProgID="Equation.DSMT4" ShapeID="_x0000_i1031" DrawAspect="Content" ObjectID="_1603615870" r:id="rId27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then sin T =________.  </w:t>
            </w:r>
          </w:p>
          <w:p w:rsidR="00A00214" w:rsidRPr="008601B8" w:rsidRDefault="00A00214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670" w:type="dxa"/>
          </w:tcPr>
          <w:p w:rsidR="002B00E9" w:rsidRDefault="00A00214" w:rsidP="00A00214"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0.  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In </w:t>
            </w:r>
            <w:r w:rsidRPr="00895B64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700" w:dyaOrig="279">
                <v:shape id="_x0000_i1032" type="#_x0000_t75" style="width:36pt;height:12pt" o:ole="">
                  <v:imagedata r:id="rId28" o:title=""/>
                </v:shape>
                <o:OLEObject Type="Embed" ProgID="Equation.DSMT4" ShapeID="_x0000_i1032" DrawAspect="Content" ObjectID="_1603615871" r:id="rId29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, </w:t>
            </w:r>
            <w:r w:rsidRPr="00895B64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400" w:dyaOrig="260">
                <v:shape id="_x0000_i1033" type="#_x0000_t75" style="width:18pt;height:12pt" o:ole="">
                  <v:imagedata r:id="rId30" o:title=""/>
                </v:shape>
                <o:OLEObject Type="Embed" ProgID="Equation.DSMT4" ShapeID="_x0000_i1033" DrawAspect="Content" ObjectID="_1603615872" r:id="rId31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nd </w:t>
            </w:r>
            <w:r w:rsidRPr="00895B64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400" w:dyaOrig="260">
                <v:shape id="_x0000_i1034" type="#_x0000_t75" style="width:18pt;height:12pt" o:ole="">
                  <v:imagedata r:id="rId32" o:title=""/>
                </v:shape>
                <o:OLEObject Type="Embed" ProgID="Equation.DSMT4" ShapeID="_x0000_i1034" DrawAspect="Content" ObjectID="_1603615873" r:id="rId3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are complementary angles.  Sin A = _______</w:t>
            </w:r>
          </w:p>
        </w:tc>
      </w:tr>
      <w:tr w:rsidR="002B00E9" w:rsidTr="008601B8">
        <w:tc>
          <w:tcPr>
            <w:tcW w:w="5125" w:type="dxa"/>
          </w:tcPr>
          <w:p w:rsidR="00A00214" w:rsidRDefault="00A00214" w:rsidP="00A00214">
            <w:pPr>
              <w:ind w:left="36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w:lastRenderedPageBreak/>
              <w:drawing>
                <wp:anchor distT="0" distB="0" distL="114300" distR="114300" simplePos="0" relativeHeight="251678720" behindDoc="1" locked="0" layoutInCell="1" allowOverlap="1" wp14:anchorId="2F3E737D" wp14:editId="09E1488C">
                  <wp:simplePos x="0" y="0"/>
                  <wp:positionH relativeFrom="column">
                    <wp:posOffset>90170</wp:posOffset>
                  </wp:positionH>
                  <wp:positionV relativeFrom="paragraph">
                    <wp:posOffset>499110</wp:posOffset>
                  </wp:positionV>
                  <wp:extent cx="1833245" cy="772795"/>
                  <wp:effectExtent l="0" t="0" r="0" b="8255"/>
                  <wp:wrapTight wrapText="bothSides">
                    <wp:wrapPolygon edited="0">
                      <wp:start x="0" y="0"/>
                      <wp:lineTo x="0" y="21298"/>
                      <wp:lineTo x="21323" y="21298"/>
                      <wp:lineTo x="21323" y="0"/>
                      <wp:lineTo x="0" y="0"/>
                    </wp:wrapPolygon>
                  </wp:wrapTight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3245" cy="772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.  Find x and y.</w:t>
            </w:r>
          </w:p>
          <w:p w:rsidR="00A00214" w:rsidRDefault="00A00214" w:rsidP="00A00214">
            <w:pPr>
              <w:ind w:left="36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x=</w:t>
            </w:r>
          </w:p>
          <w:p w:rsidR="00A00214" w:rsidRDefault="00A00214" w:rsidP="00A00214">
            <w:pPr>
              <w:ind w:left="36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A00214" w:rsidRPr="00A00214" w:rsidRDefault="00A00214" w:rsidP="00A00214">
            <w:pPr>
              <w:ind w:left="36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y=</w:t>
            </w:r>
          </w:p>
          <w:p w:rsidR="00A00214" w:rsidRDefault="00A00214" w:rsidP="00A00214">
            <w:pPr>
              <w:pStyle w:val="ListParagrap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2B00E9" w:rsidRDefault="002B00E9" w:rsidP="00A00214">
            <w:pPr>
              <w:pStyle w:val="ListParagraph"/>
            </w:pPr>
          </w:p>
        </w:tc>
        <w:tc>
          <w:tcPr>
            <w:tcW w:w="5670" w:type="dxa"/>
          </w:tcPr>
          <w:p w:rsidR="002B00E9" w:rsidRPr="00A00214" w:rsidRDefault="00A00214" w:rsidP="00A00214">
            <w:pPr>
              <w:ind w:left="36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2045970</wp:posOffset>
                      </wp:positionH>
                      <wp:positionV relativeFrom="paragraph">
                        <wp:posOffset>1237298</wp:posOffset>
                      </wp:positionV>
                      <wp:extent cx="404813" cy="200025"/>
                      <wp:effectExtent l="0" t="0" r="0" b="9525"/>
                      <wp:wrapNone/>
                      <wp:docPr id="25" name="Text 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4813" cy="2000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00214" w:rsidRDefault="00A00214">
                                  <w:r w:rsidRPr="00A00214">
                                    <w:rPr>
                                      <w:sz w:val="16"/>
                                      <w:szCs w:val="16"/>
                                    </w:rPr>
                                    <w:t xml:space="preserve">10 </w:t>
                                  </w:r>
                                  <w:proofErr w:type="spellStart"/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ft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040" type="#_x0000_t202" style="position:absolute;left:0;text-align:left;margin-left:161.1pt;margin-top:97.45pt;width:31.9pt;height:15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" fillcolor="white [3201]" stroked="f" strokeweight=".5pt">
                      <v:textbox>
                        <w:txbxContent>
                          <w:p w:rsidR="00A00214" w:rsidRDefault="00A00214">
                            <w:r w:rsidRPr="00A00214">
                              <w:rPr>
                                <w:sz w:val="16"/>
                                <w:szCs w:val="16"/>
                              </w:rPr>
                              <w:t xml:space="preserve">10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f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00214">
              <w:rPr>
                <w:noProof/>
              </w:rPr>
              <w:drawing>
                <wp:anchor distT="0" distB="0" distL="114300" distR="114300" simplePos="0" relativeHeight="251680768" behindDoc="1" locked="0" layoutInCell="1" allowOverlap="1" wp14:anchorId="63AB8D11" wp14:editId="474FC2FB">
                  <wp:simplePos x="0" y="0"/>
                  <wp:positionH relativeFrom="column">
                    <wp:posOffset>55245</wp:posOffset>
                  </wp:positionH>
                  <wp:positionV relativeFrom="paragraph">
                    <wp:posOffset>398780</wp:posOffset>
                  </wp:positionV>
                  <wp:extent cx="2767330" cy="1099820"/>
                  <wp:effectExtent l="0" t="0" r="0" b="5080"/>
                  <wp:wrapTight wrapText="bothSides">
                    <wp:wrapPolygon edited="0">
                      <wp:start x="0" y="0"/>
                      <wp:lineTo x="0" y="21326"/>
                      <wp:lineTo x="21412" y="21326"/>
                      <wp:lineTo x="21412" y="0"/>
                      <wp:lineTo x="0" y="0"/>
                    </wp:wrapPolygon>
                  </wp:wrapTight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330" cy="1099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>12.</w:t>
            </w:r>
            <w:r w:rsidRPr="00A00214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Find the value of </w:t>
            </w:r>
            <w:r w:rsidRPr="00A00214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x.</w:t>
            </w:r>
          </w:p>
        </w:tc>
      </w:tr>
      <w:tr w:rsidR="002B00E9" w:rsidTr="008601B8">
        <w:tc>
          <w:tcPr>
            <w:tcW w:w="5125" w:type="dxa"/>
          </w:tcPr>
          <w:p w:rsidR="00A00214" w:rsidRPr="00A00214" w:rsidRDefault="00A00214" w:rsidP="00F6675D">
            <w:pPr>
              <w:numPr>
                <w:ilvl w:val="0"/>
                <w:numId w:val="9"/>
              </w:numPr>
              <w:contextualSpacing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A00214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Triangle ABC is similar to triangle A’B’C’.  To the nearest tenth, what is the length </w:t>
            </w:r>
            <w:proofErr w:type="gramStart"/>
            <w:r w:rsidRPr="00A00214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of </w:t>
            </w:r>
            <w:proofErr w:type="gramEnd"/>
            <w:r w:rsidRPr="00A00214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  <w:szCs w:val="24"/>
              </w:rPr>
              <w:object w:dxaOrig="499" w:dyaOrig="340">
                <v:shape id="_x0000_i1035" type="#_x0000_t75" style="width:24pt;height:18pt" o:ole="">
                  <v:imagedata r:id="rId36" o:title=""/>
                </v:shape>
                <o:OLEObject Type="Embed" ProgID="Equation.3" ShapeID="_x0000_i1035" DrawAspect="Content" ObjectID="_1603615874" r:id="rId37"/>
              </w:object>
            </w:r>
            <w:r w:rsidRPr="00A00214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?</w:t>
            </w:r>
          </w:p>
          <w:p w:rsidR="00A00214" w:rsidRPr="00A00214" w:rsidRDefault="00A00214" w:rsidP="00A00214">
            <w:pPr>
              <w:ind w:left="720"/>
              <w:contextualSpacing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A00214">
              <w:rPr>
                <w:rFonts w:ascii="Times New Roman" w:eastAsia="Calibri" w:hAnsi="Times New Roman" w:cs="Times New Roman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83840" behindDoc="1" locked="0" layoutInCell="1" allowOverlap="1" wp14:anchorId="455AE267" wp14:editId="4AAC51E0">
                  <wp:simplePos x="0" y="0"/>
                  <wp:positionH relativeFrom="column">
                    <wp:posOffset>33020</wp:posOffset>
                  </wp:positionH>
                  <wp:positionV relativeFrom="paragraph">
                    <wp:posOffset>73025</wp:posOffset>
                  </wp:positionV>
                  <wp:extent cx="2300288" cy="993233"/>
                  <wp:effectExtent l="0" t="0" r="5080" b="0"/>
                  <wp:wrapNone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0288" cy="993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00214" w:rsidRPr="00A00214" w:rsidRDefault="00A00214" w:rsidP="00A00214">
            <w:pPr>
              <w:ind w:left="720"/>
              <w:contextualSpacing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:rsidR="00A00214" w:rsidRPr="00A00214" w:rsidRDefault="00A00214" w:rsidP="00A00214">
            <w:pPr>
              <w:ind w:left="720"/>
              <w:contextualSpacing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:rsidR="00A00214" w:rsidRPr="00A00214" w:rsidRDefault="00A00214" w:rsidP="00A00214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:rsidR="002B00E9" w:rsidRDefault="002B00E9"/>
        </w:tc>
        <w:tc>
          <w:tcPr>
            <w:tcW w:w="5670" w:type="dxa"/>
          </w:tcPr>
          <w:p w:rsidR="002B00E9" w:rsidRDefault="002B00E9"/>
        </w:tc>
      </w:tr>
    </w:tbl>
    <w:p w:rsidR="00105B8A" w:rsidRDefault="00105B8A" w:rsidP="0048786B">
      <w:pPr>
        <w:tabs>
          <w:tab w:val="left" w:pos="3326"/>
        </w:tabs>
        <w:rPr>
          <w:rFonts w:ascii="Times New Roman" w:eastAsia="Calibri" w:hAnsi="Times New Roman" w:cs="Times New Roman"/>
          <w:b/>
          <w:sz w:val="24"/>
          <w:szCs w:val="24"/>
        </w:rPr>
      </w:pPr>
    </w:p>
    <w:p w:rsidR="0048786B" w:rsidRPr="0048786B" w:rsidRDefault="0048786B" w:rsidP="0048786B">
      <w:pPr>
        <w:tabs>
          <w:tab w:val="left" w:pos="3326"/>
        </w:tabs>
        <w:rPr>
          <w:rFonts w:ascii="Times New Roman" w:eastAsia="Calibri" w:hAnsi="Times New Roman" w:cs="Times New Roman"/>
          <w:b/>
          <w:sz w:val="24"/>
          <w:szCs w:val="24"/>
        </w:rPr>
      </w:pPr>
      <w:r w:rsidRPr="0048786B">
        <w:rPr>
          <w:rFonts w:ascii="Times New Roman" w:eastAsia="Calibri" w:hAnsi="Times New Roman" w:cs="Times New Roman"/>
          <w:b/>
          <w:sz w:val="24"/>
          <w:szCs w:val="24"/>
        </w:rPr>
        <w:t>**No Calculator**</w:t>
      </w:r>
    </w:p>
    <w:p w:rsidR="0048786B" w:rsidRPr="0048786B" w:rsidRDefault="0048786B" w:rsidP="0048786B">
      <w:pPr>
        <w:spacing w:after="0"/>
        <w:ind w:left="36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.  </w:t>
      </w:r>
      <w:proofErr w:type="gramStart"/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>In</w:t>
      </w:r>
      <w:proofErr w:type="gramEnd"/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a right triangle, </w:t>
      </w:r>
      <w:r w:rsidRPr="0048786B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A</w:t>
      </w: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and B are acute angles.  </w:t>
      </w:r>
      <w:proofErr w:type="gramStart"/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>I</w:t>
      </w:r>
      <w:r w:rsidRPr="0048786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 </w:t>
      </w:r>
      <w:proofErr w:type="gramEnd"/>
      <m:oMath>
        <m:func>
          <m:func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color w:val="000000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="Calibri" w:hAnsi="Cambria Math" w:cs="Times New Roman"/>
                <w:color w:val="000000"/>
                <w:sz w:val="24"/>
                <w:szCs w:val="24"/>
              </w:rPr>
              <m:t>A</m:t>
            </m:r>
          </m:e>
        </m:func>
        <m:r>
          <w:rPr>
            <w:rFonts w:ascii="Cambria Math" w:eastAsia="Calibri" w:hAnsi="Cambria Math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/>
                <w:sz w:val="24"/>
                <w:szCs w:val="24"/>
              </w:rPr>
              <m:t>7</m:t>
            </m:r>
          </m:num>
          <m:den>
            <m:r>
              <w:rPr>
                <w:rFonts w:ascii="Cambria Math" w:eastAsia="Calibri" w:hAnsi="Cambria Math" w:cs="Times New Roman"/>
                <w:color w:val="000000"/>
                <w:sz w:val="24"/>
                <w:szCs w:val="24"/>
              </w:rPr>
              <m:t>24</m:t>
            </m:r>
          </m:den>
        </m:f>
      </m:oMath>
      <w:r w:rsidRPr="0048786B">
        <w:rPr>
          <w:rFonts w:ascii="Times New Roman" w:eastAsia="Times New Roman" w:hAnsi="Times New Roman" w:cs="Times New Roman"/>
          <w:color w:val="000000"/>
          <w:sz w:val="24"/>
          <w:szCs w:val="24"/>
        </w:rPr>
        <w:t>, w</w:t>
      </w: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at is </w:t>
      </w:r>
      <m:oMath>
        <m:func>
          <m:funcPr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color w:val="000000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Calibri" w:hAnsi="Cambria Math" w:cs="Times New Roman"/>
                <w:color w:val="000000"/>
                <w:sz w:val="24"/>
                <w:szCs w:val="24"/>
              </w:rPr>
              <m:t>B</m:t>
            </m:r>
          </m:e>
        </m:func>
      </m:oMath>
      <w:r w:rsidRPr="0048786B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48786B" w:rsidRPr="0048786B" w:rsidRDefault="0048786B" w:rsidP="0048786B">
      <w:pPr>
        <w:spacing w:after="0" w:line="360" w:lineRule="auto"/>
        <w:ind w:left="720" w:firstLine="360"/>
        <w:rPr>
          <w:rFonts w:ascii="Cambria Math" w:eastAsia="Times New Roman" w:hAnsi="Cambria Math" w:cs="Times New Roman"/>
          <w:sz w:val="24"/>
          <w:szCs w:val="24"/>
          <w:oMath/>
        </w:rPr>
      </w:pPr>
    </w:p>
    <w:p w:rsidR="0048786B" w:rsidRPr="0048786B" w:rsidRDefault="0048786B" w:rsidP="0048786B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bCs/>
          <w:sz w:val="24"/>
          <w:szCs w:val="24"/>
        </w:rPr>
      </w:pPr>
      <w:r w:rsidRPr="0048786B">
        <w:rPr>
          <w:rFonts w:ascii="Times New Roman" w:eastAsia="Calibri" w:hAnsi="Times New Roman" w:cs="Times New Roman"/>
          <w:bCs/>
          <w:sz w:val="24"/>
          <w:szCs w:val="24"/>
        </w:rPr>
        <w:t xml:space="preserve">A 12-foot ladder is leaning against a building at a 70° angle with the ground. Which </w:t>
      </w:r>
      <w:proofErr w:type="gramStart"/>
      <w:r w:rsidRPr="0048786B">
        <w:rPr>
          <w:rFonts w:ascii="Times New Roman" w:eastAsia="Calibri" w:hAnsi="Times New Roman" w:cs="Times New Roman"/>
          <w:bCs/>
          <w:sz w:val="24"/>
          <w:szCs w:val="24"/>
        </w:rPr>
        <w:t>can be used</w:t>
      </w:r>
      <w:proofErr w:type="gramEnd"/>
      <w:r w:rsidRPr="0048786B">
        <w:rPr>
          <w:rFonts w:ascii="Times New Roman" w:eastAsia="Calibri" w:hAnsi="Times New Roman" w:cs="Times New Roman"/>
          <w:bCs/>
          <w:sz w:val="24"/>
          <w:szCs w:val="24"/>
        </w:rPr>
        <w:t xml:space="preserve"> to find how high the ladder reaches up the side of the building?</w:t>
      </w:r>
    </w:p>
    <w:p w:rsidR="0048786B" w:rsidRPr="0048786B" w:rsidRDefault="0048786B" w:rsidP="0048786B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48786B" w:rsidRPr="0048786B" w:rsidRDefault="0048786B" w:rsidP="0048786B">
      <w:pPr>
        <w:spacing w:after="0"/>
        <w:ind w:left="720"/>
        <w:contextualSpacing/>
        <w:rPr>
          <w:rFonts w:ascii="Calibri" w:eastAsia="Calibri" w:hAnsi="Calibri" w:cs="Times New Roman"/>
        </w:rPr>
      </w:pP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</w:t>
      </w:r>
      <w:proofErr w:type="gramStart"/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>a</w:t>
      </w:r>
      <w:proofErr w:type="gramEnd"/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 </w:t>
      </w:r>
      <w:r w:rsidR="006D2B2D" w:rsidRPr="0048786B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1219" w:dyaOrig="620">
          <v:shape id="_x0000_i1079" type="#_x0000_t75" style="width:60pt;height:30pt" o:ole="">
            <v:imagedata r:id="rId39" o:title=""/>
          </v:shape>
          <o:OLEObject Type="Embed" ProgID="Equation.DSMT4" ShapeID="_x0000_i1079" DrawAspect="Content" ObjectID="_1603615875" r:id="rId40"/>
        </w:object>
      </w: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b.  </w:t>
      </w:r>
      <w:r w:rsidR="006D2B2D" w:rsidRPr="0048786B">
        <w:rPr>
          <w:rFonts w:ascii="Calibri" w:eastAsia="Calibri" w:hAnsi="Calibri" w:cs="Times New Roman"/>
          <w:position w:val="-24"/>
        </w:rPr>
        <w:object w:dxaOrig="1240" w:dyaOrig="620">
          <v:shape id="_x0000_i1081" type="#_x0000_t75" style="width:60pt;height:30pt" o:ole="">
            <v:imagedata r:id="rId41" o:title=""/>
          </v:shape>
          <o:OLEObject Type="Embed" ProgID="Equation.DSMT4" ShapeID="_x0000_i1081" DrawAspect="Content" ObjectID="_1603615876" r:id="rId42"/>
        </w:object>
      </w: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proofErr w:type="gramStart"/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>c</w:t>
      </w:r>
      <w:proofErr w:type="gramEnd"/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 </w:t>
      </w:r>
      <w:r w:rsidR="006D2B2D" w:rsidRPr="0048786B">
        <w:rPr>
          <w:rFonts w:ascii="Calibri" w:eastAsia="Calibri" w:hAnsi="Calibri" w:cs="Times New Roman"/>
          <w:position w:val="-24"/>
        </w:rPr>
        <w:object w:dxaOrig="1240" w:dyaOrig="620">
          <v:shape id="_x0000_i1083" type="#_x0000_t75" style="width:60pt;height:30pt" o:ole="">
            <v:imagedata r:id="rId43" o:title=""/>
          </v:shape>
          <o:OLEObject Type="Embed" ProgID="Equation.DSMT4" ShapeID="_x0000_i1083" DrawAspect="Content" ObjectID="_1603615877" r:id="rId44"/>
        </w:object>
      </w: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d.  </w:t>
      </w:r>
      <w:r w:rsidR="006D2B2D" w:rsidRPr="0048786B">
        <w:rPr>
          <w:rFonts w:ascii="Calibri" w:eastAsia="Calibri" w:hAnsi="Calibri" w:cs="Times New Roman"/>
          <w:position w:val="-24"/>
        </w:rPr>
        <w:object w:dxaOrig="1219" w:dyaOrig="620">
          <v:shape id="_x0000_i1085" type="#_x0000_t75" style="width:60pt;height:30pt" o:ole="">
            <v:imagedata r:id="rId45" o:title=""/>
          </v:shape>
          <o:OLEObject Type="Embed" ProgID="Equation.DSMT4" ShapeID="_x0000_i1085" DrawAspect="Content" ObjectID="_1603615878" r:id="rId46"/>
        </w:object>
      </w:r>
    </w:p>
    <w:p w:rsidR="0048786B" w:rsidRPr="0048786B" w:rsidRDefault="0048786B" w:rsidP="0048786B">
      <w:pPr>
        <w:spacing w:after="0"/>
        <w:ind w:left="720"/>
        <w:contextualSpacing/>
        <w:rPr>
          <w:rFonts w:ascii="Calibri" w:eastAsia="Calibri" w:hAnsi="Calibri" w:cs="Times New Roman"/>
        </w:rPr>
      </w:pPr>
    </w:p>
    <w:p w:rsidR="0048786B" w:rsidRPr="0048786B" w:rsidRDefault="0048786B" w:rsidP="0048786B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bCs/>
          <w:sz w:val="24"/>
          <w:szCs w:val="24"/>
        </w:rPr>
      </w:pPr>
      <w:r w:rsidRPr="0048786B">
        <w:rPr>
          <w:rFonts w:ascii="Times New Roman" w:eastAsia="Calibri" w:hAnsi="Times New Roman" w:cs="Times New Roman"/>
          <w:bCs/>
          <w:sz w:val="24"/>
          <w:szCs w:val="24"/>
        </w:rPr>
        <w:t>A hot air balloon is 1200 feet above the ground. The angle of depression from the basket of the hot air balloon to the base of a monument is 54°.</w:t>
      </w:r>
    </w:p>
    <w:p w:rsidR="0048786B" w:rsidRPr="0048786B" w:rsidRDefault="0048786B" w:rsidP="0048786B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bCs/>
          <w:sz w:val="24"/>
          <w:szCs w:val="24"/>
        </w:rPr>
      </w:pPr>
      <w:r w:rsidRPr="0048786B">
        <w:rPr>
          <w:rFonts w:ascii="Times New Roman" w:eastAsia="Calibri" w:hAnsi="Times New Roman" w:cs="Times New Roman"/>
          <w:bCs/>
          <w:noProof/>
          <w:sz w:val="24"/>
          <w:szCs w:val="24"/>
        </w:rPr>
        <w:drawing>
          <wp:anchor distT="0" distB="0" distL="114300" distR="114300" simplePos="0" relativeHeight="251688960" behindDoc="1" locked="0" layoutInCell="1" allowOverlap="1" wp14:anchorId="6DEA82DA" wp14:editId="58AAC733">
            <wp:simplePos x="0" y="0"/>
            <wp:positionH relativeFrom="column">
              <wp:posOffset>2449650</wp:posOffset>
            </wp:positionH>
            <wp:positionV relativeFrom="paragraph">
              <wp:posOffset>88900</wp:posOffset>
            </wp:positionV>
            <wp:extent cx="1388852" cy="105448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852" cy="10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786B" w:rsidRPr="0048786B" w:rsidRDefault="0048786B" w:rsidP="0048786B">
      <w:pP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48786B" w:rsidRPr="0048786B" w:rsidRDefault="0048786B" w:rsidP="0048786B">
      <w:pPr>
        <w:spacing w:after="0"/>
        <w:ind w:left="720"/>
        <w:contextualSpacing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48786B" w:rsidRPr="0048786B" w:rsidRDefault="0048786B" w:rsidP="0048786B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bCs/>
          <w:sz w:val="24"/>
          <w:szCs w:val="24"/>
        </w:rPr>
      </w:pPr>
    </w:p>
    <w:p w:rsidR="0048786B" w:rsidRPr="0048786B" w:rsidRDefault="0048786B" w:rsidP="0048786B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bCs/>
          <w:sz w:val="24"/>
          <w:szCs w:val="24"/>
        </w:rPr>
      </w:pPr>
    </w:p>
    <w:p w:rsidR="0048786B" w:rsidRPr="0048786B" w:rsidRDefault="0048786B" w:rsidP="0048786B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bCs/>
          <w:sz w:val="24"/>
          <w:szCs w:val="24"/>
        </w:rPr>
      </w:pPr>
    </w:p>
    <w:p w:rsidR="0048786B" w:rsidRDefault="0048786B" w:rsidP="0048786B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Times New Roman" w:eastAsia="Calibri" w:hAnsi="Times New Roman" w:cs="Times New Roman"/>
          <w:bCs/>
          <w:sz w:val="24"/>
          <w:szCs w:val="24"/>
        </w:rPr>
      </w:pPr>
    </w:p>
    <w:p w:rsidR="0048786B" w:rsidRPr="0048786B" w:rsidRDefault="0048786B" w:rsidP="0048786B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Times New Roman" w:eastAsia="Calibri" w:hAnsi="Times New Roman" w:cs="Times New Roman"/>
          <w:bCs/>
          <w:sz w:val="24"/>
          <w:szCs w:val="24"/>
        </w:rPr>
      </w:pPr>
      <w:r w:rsidRPr="0048786B">
        <w:rPr>
          <w:rFonts w:ascii="Times New Roman" w:eastAsia="Calibri" w:hAnsi="Times New Roman" w:cs="Times New Roman"/>
          <w:bCs/>
          <w:sz w:val="24"/>
          <w:szCs w:val="24"/>
        </w:rPr>
        <w:t xml:space="preserve">Which equation </w:t>
      </w:r>
      <w:proofErr w:type="gramStart"/>
      <w:r w:rsidRPr="0048786B">
        <w:rPr>
          <w:rFonts w:ascii="Times New Roman" w:eastAsia="Calibri" w:hAnsi="Times New Roman" w:cs="Times New Roman"/>
          <w:bCs/>
          <w:sz w:val="24"/>
          <w:szCs w:val="24"/>
        </w:rPr>
        <w:t>can be used</w:t>
      </w:r>
      <w:proofErr w:type="gramEnd"/>
      <w:r w:rsidRPr="0048786B">
        <w:rPr>
          <w:rFonts w:ascii="Times New Roman" w:eastAsia="Calibri" w:hAnsi="Times New Roman" w:cs="Times New Roman"/>
          <w:bCs/>
          <w:sz w:val="24"/>
          <w:szCs w:val="24"/>
        </w:rPr>
        <w:t xml:space="preserve"> to find the distance, </w:t>
      </w:r>
      <w:r w:rsidRPr="0048786B">
        <w:rPr>
          <w:rFonts w:ascii="Times New Roman" w:eastAsia="Calibri" w:hAnsi="Times New Roman" w:cs="Times New Roman"/>
          <w:bCs/>
          <w:i/>
          <w:iCs/>
          <w:sz w:val="24"/>
          <w:szCs w:val="24"/>
        </w:rPr>
        <w:t>d</w:t>
      </w:r>
      <w:r w:rsidRPr="0048786B">
        <w:rPr>
          <w:rFonts w:ascii="Times New Roman" w:eastAsia="Calibri" w:hAnsi="Times New Roman" w:cs="Times New Roman"/>
          <w:bCs/>
          <w:sz w:val="24"/>
          <w:szCs w:val="24"/>
        </w:rPr>
        <w:t>, in feet, from the basket of the hot air balloon to the base of the monument?</w:t>
      </w:r>
    </w:p>
    <w:p w:rsidR="0048786B" w:rsidRPr="0048786B" w:rsidRDefault="0048786B" w:rsidP="0048786B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Times New Roman" w:eastAsia="Calibri" w:hAnsi="Times New Roman" w:cs="Times New Roman"/>
          <w:bCs/>
          <w:sz w:val="24"/>
          <w:szCs w:val="24"/>
        </w:rPr>
      </w:pPr>
    </w:p>
    <w:p w:rsidR="0048786B" w:rsidRPr="0048786B" w:rsidRDefault="0048786B" w:rsidP="0048786B">
      <w:pPr>
        <w:spacing w:after="0"/>
        <w:ind w:left="720"/>
        <w:contextualSpacing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</w:t>
      </w:r>
      <w:proofErr w:type="gramStart"/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>a</w:t>
      </w:r>
      <w:proofErr w:type="gramEnd"/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 </w:t>
      </w:r>
      <w:r w:rsidRPr="0048786B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1440" w:dyaOrig="620">
          <v:shape id="_x0000_i1040" type="#_x0000_t75" style="width:1in;height:30pt" o:ole="">
            <v:imagedata r:id="rId48" o:title=""/>
          </v:shape>
          <o:OLEObject Type="Embed" ProgID="Equation.3" ShapeID="_x0000_i1040" DrawAspect="Content" ObjectID="_1603615879" r:id="rId49"/>
        </w:object>
      </w: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b.  </w:t>
      </w:r>
      <w:r w:rsidRPr="0048786B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1440" w:dyaOrig="620">
          <v:shape id="_x0000_i1041" type="#_x0000_t75" style="width:1in;height:30pt" o:ole="">
            <v:imagedata r:id="rId50" o:title=""/>
          </v:shape>
          <o:OLEObject Type="Embed" ProgID="Equation.3" ShapeID="_x0000_i1041" DrawAspect="Content" ObjectID="_1603615880" r:id="rId51"/>
        </w:object>
      </w: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proofErr w:type="gramStart"/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>c</w:t>
      </w:r>
      <w:proofErr w:type="gramEnd"/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 </w:t>
      </w:r>
      <w:r w:rsidRPr="0048786B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1480" w:dyaOrig="620">
          <v:shape id="_x0000_i1042" type="#_x0000_t75" style="width:1in;height:30pt" o:ole="">
            <v:imagedata r:id="rId52" o:title=""/>
          </v:shape>
          <o:OLEObject Type="Embed" ProgID="Equation.3" ShapeID="_x0000_i1042" DrawAspect="Content" ObjectID="_1603615881" r:id="rId53"/>
        </w:object>
      </w:r>
      <w:r w:rsidRPr="0048786B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d.  </w:t>
      </w:r>
      <w:r w:rsidRPr="0048786B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1480" w:dyaOrig="620">
          <v:shape id="_x0000_i1043" type="#_x0000_t75" style="width:1in;height:30pt" o:ole="">
            <v:imagedata r:id="rId54" o:title=""/>
          </v:shape>
          <o:OLEObject Type="Embed" ProgID="Equation.3" ShapeID="_x0000_i1043" DrawAspect="Content" ObjectID="_1603615882" r:id="rId55"/>
        </w:object>
      </w:r>
    </w:p>
    <w:p w:rsidR="0048786B" w:rsidRPr="0048786B" w:rsidRDefault="0048786B" w:rsidP="0048786B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Angle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J</m:t>
        </m:r>
      </m:oMath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and angle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K</m:t>
        </m:r>
      </m:oMath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are complementary angles in a right triangle. The value of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J</m:t>
            </m:r>
          </m:e>
        </m:func>
      </m:oMath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is  </w:t>
      </w:r>
      <w:proofErr w:type="gramEnd"/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6</m:t>
            </m:r>
          </m:den>
        </m:f>
      </m:oMath>
      <w:r w:rsidRPr="0048786B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8786B" w:rsidRPr="0048786B" w:rsidRDefault="0048786B" w:rsidP="0048786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What is the value </w:t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of </w:t>
      </w:r>
      <w:proofErr w:type="gramEnd"/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J</m:t>
            </m:r>
          </m:e>
        </m:func>
      </m:oMath>
      <w:r w:rsidRPr="0048786B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48786B" w:rsidRPr="0048786B" w:rsidRDefault="0048786B" w:rsidP="0048786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Default="0048786B" w:rsidP="0048786B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>.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5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5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</w:rPr>
          <m:t xml:space="preserve"> </m:t>
        </m:r>
      </m:oMath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    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b.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5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0</m:t>
            </m:r>
          </m:den>
        </m:f>
      </m:oMath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5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0</m:t>
            </m:r>
          </m:den>
        </m:f>
      </m:oMath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d.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0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5</m:t>
            </m:r>
          </m:den>
        </m:f>
      </m:oMath>
    </w:p>
    <w:p w:rsidR="00C57EA3" w:rsidRPr="0048786B" w:rsidRDefault="00C57EA3" w:rsidP="0048786B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</w:p>
    <w:p w:rsidR="0048786B" w:rsidRPr="0048786B" w:rsidRDefault="0048786B" w:rsidP="0048786B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sz w:val="24"/>
          <w:szCs w:val="24"/>
        </w:rPr>
        <w:t>Which is true?</w:t>
      </w:r>
    </w:p>
    <w:p w:rsidR="0048786B" w:rsidRPr="0048786B" w:rsidRDefault="0048786B" w:rsidP="0048786B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19" w:dyaOrig="279">
          <v:shape id="_x0000_i1044" type="#_x0000_t75" style="width:88pt;height:12pt" o:ole="">
            <v:imagedata r:id="rId56" o:title=""/>
          </v:shape>
          <o:OLEObject Type="Embed" ProgID="Equation.DSMT4" ShapeID="_x0000_i1044" DrawAspect="Content" ObjectID="_1603615883" r:id="rId57"/>
        </w:object>
      </w:r>
    </w:p>
    <w:p w:rsidR="0048786B" w:rsidRPr="0048786B" w:rsidRDefault="0048786B" w:rsidP="0048786B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620" w:dyaOrig="279">
          <v:shape id="_x0000_i1045" type="#_x0000_t75" style="width:82pt;height:12pt" o:ole="">
            <v:imagedata r:id="rId58" o:title=""/>
          </v:shape>
          <o:OLEObject Type="Embed" ProgID="Equation.DSMT4" ShapeID="_x0000_i1045" DrawAspect="Content" ObjectID="_1603615884" r:id="rId59"/>
        </w:object>
      </w:r>
    </w:p>
    <w:p w:rsidR="0048786B" w:rsidRPr="0048786B" w:rsidRDefault="0048786B" w:rsidP="0048786B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660" w:dyaOrig="279">
          <v:shape id="_x0000_i1046" type="#_x0000_t75" style="width:82pt;height:12pt" o:ole="">
            <v:imagedata r:id="rId60" o:title=""/>
          </v:shape>
          <o:OLEObject Type="Embed" ProgID="Equation.DSMT4" ShapeID="_x0000_i1046" DrawAspect="Content" ObjectID="_1603615885" r:id="rId61"/>
        </w:object>
      </w:r>
    </w:p>
    <w:p w:rsidR="0048786B" w:rsidRDefault="0048786B" w:rsidP="0048786B">
      <w:pPr>
        <w:numPr>
          <w:ilvl w:val="0"/>
          <w:numId w:val="10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620" w:dyaOrig="279">
          <v:shape id="_x0000_i1047" type="#_x0000_t75" style="width:82pt;height:12pt" o:ole="">
            <v:imagedata r:id="rId62" o:title=""/>
          </v:shape>
          <o:OLEObject Type="Embed" ProgID="Equation.DSMT4" ShapeID="_x0000_i1047" DrawAspect="Content" ObjectID="_1603615886" r:id="rId63"/>
        </w:object>
      </w:r>
    </w:p>
    <w:p w:rsidR="00C57EA3" w:rsidRPr="0048786B" w:rsidRDefault="00C57EA3" w:rsidP="00C57EA3">
      <w:pPr>
        <w:spacing w:after="0" w:line="24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numPr>
          <w:ilvl w:val="0"/>
          <w:numId w:val="14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Which equation shows a correct trigonometric ratio for angle A in the right triangle below? </w:t>
      </w:r>
    </w:p>
    <w:p w:rsidR="0048786B" w:rsidRPr="0048786B" w:rsidRDefault="0048786B" w:rsidP="0048786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Calibri" w:eastAsia="Calibri" w:hAnsi="Calibri" w:cs="Times New Roman"/>
          <w:noProof/>
        </w:rPr>
        <w:drawing>
          <wp:inline distT="0" distB="0" distL="0" distR="0" wp14:anchorId="2AA8DFD9" wp14:editId="2BA04606">
            <wp:extent cx="1420091" cy="95661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439008" cy="969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786B" w:rsidRPr="0048786B" w:rsidRDefault="0048786B" w:rsidP="0048786B">
      <w:pPr>
        <w:numPr>
          <w:ilvl w:val="1"/>
          <w:numId w:val="14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80" w:dyaOrig="620">
          <v:shape id="_x0000_i1048" type="#_x0000_t75" style="width:54pt;height:30pt" o:ole="">
            <v:imagedata r:id="rId65" o:title=""/>
          </v:shape>
          <o:OLEObject Type="Embed" ProgID="Equation.DSMT4" ShapeID="_x0000_i1048" DrawAspect="Content" ObjectID="_1603615887" r:id="rId66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80" w:dyaOrig="620">
          <v:shape id="_x0000_i1049" type="#_x0000_t75" style="width:54pt;height:30pt" o:ole="">
            <v:imagedata r:id="rId67" o:title=""/>
          </v:shape>
          <o:OLEObject Type="Embed" ProgID="Equation.DSMT4" ShapeID="_x0000_i1049" DrawAspect="Content" ObjectID="_1603615888" r:id="rId68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c. 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60" w:dyaOrig="620">
          <v:shape id="_x0000_i1050" type="#_x0000_t75" style="width:54pt;height:30pt" o:ole="">
            <v:imagedata r:id="rId69" o:title=""/>
          </v:shape>
          <o:OLEObject Type="Embed" ProgID="Equation.DSMT4" ShapeID="_x0000_i1050" DrawAspect="Content" ObjectID="_1603615889" r:id="rId70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d. 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40" w:dyaOrig="620">
          <v:shape id="_x0000_i1051" type="#_x0000_t75" style="width:54pt;height:30pt" o:ole="">
            <v:imagedata r:id="rId71" o:title=""/>
          </v:shape>
          <o:OLEObject Type="Embed" ProgID="Equation.DSMT4" ShapeID="_x0000_i1051" DrawAspect="Content" ObjectID="_1603615890" r:id="rId72"/>
        </w:object>
      </w:r>
    </w:p>
    <w:p w:rsidR="0048786B" w:rsidRPr="0048786B" w:rsidRDefault="0048786B" w:rsidP="0048786B">
      <w:pPr>
        <w:spacing w:after="0" w:line="24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b/>
          <w:sz w:val="24"/>
          <w:szCs w:val="24"/>
        </w:rPr>
        <w:t xml:space="preserve">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7</w:t>
      </w:r>
      <w:r w:rsidRPr="0048786B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 Which equation </w:t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could be used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to find the measure of one acute angle in the right triangle shown below?</w:t>
      </w:r>
    </w:p>
    <w:p w:rsidR="0048786B" w:rsidRPr="0048786B" w:rsidRDefault="0048786B" w:rsidP="0048786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Calibri" w:eastAsia="Calibri" w:hAnsi="Calibri" w:cs="Times New Roman"/>
          <w:noProof/>
        </w:rPr>
        <w:drawing>
          <wp:inline distT="0" distB="0" distL="0" distR="0" wp14:anchorId="3EAB24E1" wp14:editId="46B29744">
            <wp:extent cx="1281129" cy="9906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03774" cy="100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786B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408680</wp:posOffset>
                </wp:positionH>
                <wp:positionV relativeFrom="paragraph">
                  <wp:posOffset>271780</wp:posOffset>
                </wp:positionV>
                <wp:extent cx="375920" cy="208280"/>
                <wp:effectExtent l="0" t="0" r="0" b="1905"/>
                <wp:wrapNone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920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786B" w:rsidRPr="00564D4E" w:rsidRDefault="0048786B" w:rsidP="0048786B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564D4E">
                              <w:rPr>
                                <w:sz w:val="14"/>
                                <w:szCs w:val="14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41" type="#_x0000_t202" style="position:absolute;left:0;text-align:left;margin-left:268.4pt;margin-top:21.4pt;width:29.6pt;height:16.4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" stroked="f">
                <v:textbox>
                  <w:txbxContent>
                    <w:p w:rsidR="0048786B" w:rsidRPr="00564D4E" w:rsidRDefault="0048786B" w:rsidP="0048786B">
                      <w:pPr>
                        <w:rPr>
                          <w:sz w:val="14"/>
                          <w:szCs w:val="14"/>
                        </w:rPr>
                      </w:pPr>
                      <w:r w:rsidRPr="00564D4E">
                        <w:rPr>
                          <w:sz w:val="14"/>
                          <w:szCs w:val="14"/>
                        </w:rP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  <w:r w:rsidRPr="0048786B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261360</wp:posOffset>
                </wp:positionH>
                <wp:positionV relativeFrom="paragraph">
                  <wp:posOffset>871220</wp:posOffset>
                </wp:positionV>
                <wp:extent cx="304800" cy="223520"/>
                <wp:effectExtent l="3810" t="0" r="0" b="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3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786B" w:rsidRPr="00564D4E" w:rsidRDefault="0048786B" w:rsidP="0048786B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564D4E">
                              <w:rPr>
                                <w:sz w:val="14"/>
                                <w:szCs w:val="14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42" type="#_x0000_t202" style="position:absolute;left:0;text-align:left;margin-left:256.8pt;margin-top:68.6pt;width:24pt;height:17.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" stroked="f">
                <v:textbox>
                  <w:txbxContent>
                    <w:p w:rsidR="0048786B" w:rsidRPr="00564D4E" w:rsidRDefault="0048786B" w:rsidP="0048786B">
                      <w:pPr>
                        <w:rPr>
                          <w:sz w:val="14"/>
                          <w:szCs w:val="14"/>
                        </w:rPr>
                      </w:pPr>
                      <w:r w:rsidRPr="00564D4E">
                        <w:rPr>
                          <w:sz w:val="14"/>
                          <w:szCs w:val="14"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</w:p>
    <w:p w:rsidR="0048786B" w:rsidRPr="0048786B" w:rsidRDefault="0048786B" w:rsidP="0048786B">
      <w:pPr>
        <w:numPr>
          <w:ilvl w:val="1"/>
          <w:numId w:val="1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40" w:dyaOrig="620">
          <v:shape id="_x0000_i1052" type="#_x0000_t75" style="width:53pt;height:30pt" o:ole="">
            <v:imagedata r:id="rId74" o:title=""/>
          </v:shape>
          <o:OLEObject Type="Embed" ProgID="Equation.DSMT4" ShapeID="_x0000_i1052" DrawAspect="Content" ObjectID="_1603615891" r:id="rId75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60" w:dyaOrig="620">
          <v:shape id="_x0000_i1053" type="#_x0000_t75" style="width:52pt;height:30pt" o:ole="">
            <v:imagedata r:id="rId76" o:title=""/>
          </v:shape>
          <o:OLEObject Type="Embed" ProgID="Equation.DSMT4" ShapeID="_x0000_i1053" DrawAspect="Content" ObjectID="_1603615892" r:id="rId77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c. 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80" w:dyaOrig="620">
          <v:shape id="_x0000_i1054" type="#_x0000_t75" style="width:53pt;height:30pt" o:ole="">
            <v:imagedata r:id="rId78" o:title=""/>
          </v:shape>
          <o:OLEObject Type="Embed" ProgID="Equation.DSMT4" ShapeID="_x0000_i1054" DrawAspect="Content" ObjectID="_1603615893" r:id="rId79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d. 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60" w:dyaOrig="620">
          <v:shape id="_x0000_i1055" type="#_x0000_t75" style="width:52pt;height:30pt" o:ole="">
            <v:imagedata r:id="rId80" o:title=""/>
          </v:shape>
          <o:OLEObject Type="Embed" ProgID="Equation.DSMT4" ShapeID="_x0000_i1055" DrawAspect="Content" ObjectID="_1603615894" r:id="rId81"/>
        </w:object>
      </w:r>
    </w:p>
    <w:p w:rsidR="00C57EA3" w:rsidRDefault="00C57EA3" w:rsidP="00C57EA3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57EA3" w:rsidRDefault="00C57EA3" w:rsidP="00C57EA3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In triangle ABC, the measure </w:t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of </w:t>
      </w:r>
      <w:proofErr w:type="gramEnd"/>
      <m:oMath>
        <m:r>
          <w:rPr>
            <w:rFonts w:ascii="Cambria Math" w:eastAsia="Times New Roman" w:hAnsi="Cambria Math" w:cs="Times New Roman"/>
            <w:sz w:val="24"/>
            <w:szCs w:val="24"/>
          </w:rPr>
          <m:t>∠B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90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o</m:t>
            </m:r>
          </m:sup>
        </m:sSup>
      </m:oMath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48786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= 26, </w:t>
      </w:r>
      <w:r w:rsidRPr="0048786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= 24, and </w:t>
      </w:r>
      <w:r w:rsidRPr="0048786B">
        <w:rPr>
          <w:rFonts w:ascii="Times New Roman" w:eastAsia="Times New Roman" w:hAnsi="Times New Roman" w:cs="Times New Roman"/>
          <w:i/>
          <w:sz w:val="24"/>
          <w:szCs w:val="24"/>
        </w:rPr>
        <w:t>BC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=10. Which ratio represents the tangent </w:t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of </w:t>
      </w:r>
      <w:proofErr w:type="gramEnd"/>
      <m:oMath>
        <m:r>
          <w:rPr>
            <w:rFonts w:ascii="Cambria Math" w:eastAsia="Times New Roman" w:hAnsi="Cambria Math" w:cs="Times New Roman"/>
            <w:sz w:val="24"/>
            <w:szCs w:val="24"/>
          </w:rPr>
          <m:t>∠A</m:t>
        </m:r>
      </m:oMath>
      <w:r w:rsidRPr="0048786B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48786B" w:rsidRPr="0048786B" w:rsidRDefault="0048786B" w:rsidP="0048786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numPr>
          <w:ilvl w:val="1"/>
          <w:numId w:val="1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>
          <v:shape id="_x0000_i1056" type="#_x0000_t75" style="width:18pt;height:30pt" o:ole="">
            <v:imagedata r:id="rId82" o:title=""/>
          </v:shape>
          <o:OLEObject Type="Embed" ProgID="Equation.DSMT4" ShapeID="_x0000_i1056" DrawAspect="Content" ObjectID="_1603615895" r:id="rId83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>
          <v:shape id="_x0000_i1057" type="#_x0000_t75" style="width:19pt;height:30pt" o:ole="">
            <v:imagedata r:id="rId84" o:title=""/>
          </v:shape>
          <o:OLEObject Type="Embed" ProgID="Equation.DSMT4" ShapeID="_x0000_i1057" DrawAspect="Content" ObjectID="_1603615896" r:id="rId85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c. 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>
          <v:shape id="_x0000_i1058" type="#_x0000_t75" style="width:19pt;height:30pt" o:ole="">
            <v:imagedata r:id="rId86" o:title=""/>
          </v:shape>
          <o:OLEObject Type="Embed" ProgID="Equation.DSMT4" ShapeID="_x0000_i1058" DrawAspect="Content" ObjectID="_1603615897" r:id="rId87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d. 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>
          <v:shape id="_x0000_i1059" type="#_x0000_t75" style="width:19pt;height:30pt" o:ole="">
            <v:imagedata r:id="rId88" o:title=""/>
          </v:shape>
          <o:OLEObject Type="Embed" ProgID="Equation.DSMT4" ShapeID="_x0000_i1059" DrawAspect="Content" ObjectID="_1603615898" r:id="rId89"/>
        </w:object>
      </w:r>
    </w:p>
    <w:p w:rsidR="0048786B" w:rsidRDefault="0048786B" w:rsidP="0048786B">
      <w:pPr>
        <w:spacing w:after="0" w:line="24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57EA3" w:rsidRDefault="00C57EA3" w:rsidP="0048786B">
      <w:pPr>
        <w:spacing w:after="0" w:line="24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57EA3" w:rsidRPr="0048786B" w:rsidRDefault="00C57EA3" w:rsidP="0048786B">
      <w:pPr>
        <w:spacing w:after="0" w:line="24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sz w:val="24"/>
          <w:szCs w:val="24"/>
        </w:rPr>
        <w:t>In triangle ABC</w:t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End"/>
      <m:oMath>
        <m:r>
          <w:rPr>
            <w:rFonts w:ascii="Cambria Math" w:eastAsia="Times New Roman" w:hAnsi="Cambria Math" w:cs="Times New Roman"/>
            <w:sz w:val="24"/>
            <w:szCs w:val="24"/>
          </w:rPr>
          <m:t>m∠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C=90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0</m:t>
            </m:r>
          </m:sup>
        </m:sSup>
      </m:oMath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.  If </w:t>
      </w:r>
      <w:r w:rsidRPr="0048786B">
        <w:rPr>
          <w:rFonts w:ascii="Times New Roman" w:eastAsia="Times New Roman" w:hAnsi="Times New Roman" w:cs="Times New Roman"/>
          <w:i/>
          <w:sz w:val="24"/>
          <w:szCs w:val="24"/>
        </w:rPr>
        <w:t>AB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5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48786B">
        <w:rPr>
          <w:rFonts w:ascii="Times New Roman" w:eastAsia="Times New Roman" w:hAnsi="Times New Roman" w:cs="Times New Roman"/>
          <w:i/>
          <w:sz w:val="24"/>
          <w:szCs w:val="24"/>
        </w:rPr>
        <w:t>AC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= 4, which statement is </w:t>
      </w:r>
      <w:r w:rsidRPr="0048786B">
        <w:rPr>
          <w:rFonts w:ascii="Times New Roman" w:eastAsia="Times New Roman" w:hAnsi="Times New Roman" w:cs="Times New Roman"/>
          <w:i/>
          <w:sz w:val="24"/>
          <w:szCs w:val="24"/>
        </w:rPr>
        <w:t>not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true?</w:t>
      </w:r>
    </w:p>
    <w:p w:rsidR="0048786B" w:rsidRPr="0048786B" w:rsidRDefault="0048786B" w:rsidP="0048786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numPr>
          <w:ilvl w:val="1"/>
          <w:numId w:val="1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80" w:dyaOrig="620">
          <v:shape id="_x0000_i1060" type="#_x0000_t75" style="width:48pt;height:30pt" o:ole="">
            <v:imagedata r:id="rId90" o:title=""/>
          </v:shape>
          <o:OLEObject Type="Embed" ProgID="Equation.DSMT4" ShapeID="_x0000_i1060" DrawAspect="Content" ObjectID="_1603615899" r:id="rId91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80" w:dyaOrig="620">
          <v:shape id="_x0000_i1061" type="#_x0000_t75" style="width:48pt;height:30pt" o:ole="">
            <v:imagedata r:id="rId92" o:title=""/>
          </v:shape>
          <o:OLEObject Type="Embed" ProgID="Equation.DSMT4" ShapeID="_x0000_i1061" DrawAspect="Content" ObjectID="_1603615900" r:id="rId93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c. 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40" w:dyaOrig="620">
          <v:shape id="_x0000_i1062" type="#_x0000_t75" style="width:48pt;height:30pt" o:ole="">
            <v:imagedata r:id="rId94" o:title=""/>
          </v:shape>
          <o:OLEObject Type="Embed" ProgID="Equation.DSMT4" ShapeID="_x0000_i1062" DrawAspect="Content" ObjectID="_1603615901" r:id="rId95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d.  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60" w:dyaOrig="620">
          <v:shape id="_x0000_i1063" type="#_x0000_t75" style="width:48pt;height:30pt" o:ole="">
            <v:imagedata r:id="rId96" o:title=""/>
          </v:shape>
          <o:OLEObject Type="Embed" ProgID="Equation.DSMT4" ShapeID="_x0000_i1063" DrawAspect="Content" ObjectID="_1603615902" r:id="rId97"/>
        </w:object>
      </w: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Calibri" w:eastAsia="Calibri" w:hAnsi="Calibri" w:cs="Times New Roman"/>
          <w:noProof/>
        </w:rPr>
        <w:lastRenderedPageBreak/>
        <w:drawing>
          <wp:anchor distT="0" distB="0" distL="114300" distR="114300" simplePos="0" relativeHeight="251685888" behindDoc="1" locked="0" layoutInCell="1" allowOverlap="1" wp14:anchorId="4C61E923" wp14:editId="6339D0F5">
            <wp:simplePos x="0" y="0"/>
            <wp:positionH relativeFrom="column">
              <wp:posOffset>2233749</wp:posOffset>
            </wp:positionH>
            <wp:positionV relativeFrom="paragraph">
              <wp:posOffset>376106</wp:posOffset>
            </wp:positionV>
            <wp:extent cx="1502229" cy="1181271"/>
            <wp:effectExtent l="0" t="0" r="0" b="0"/>
            <wp:wrapNone/>
            <wp:docPr id="30" name="Picture 30" descr="http://blog.cardinalec.com/wp-content/uploads/2014/08/ACT-SOHCAHTOA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blog.cardinalec.com/wp-content/uploads/2014/08/ACT-SOHCAHTOA-1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229" cy="1181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786B">
        <w:rPr>
          <w:rFonts w:ascii="Times New Roman" w:eastAsia="Times New Roman" w:hAnsi="Times New Roman" w:cs="Times New Roman"/>
          <w:sz w:val="24"/>
          <w:szCs w:val="24"/>
        </w:rPr>
        <w:t>Using the right triangle below, which trigonometric value is equivalent to</w:t>
      </w:r>
      <w:r w:rsidRPr="004878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>
          <v:shape id="_x0000_i1064" type="#_x0000_t75" style="width:19pt;height:30pt" o:ole="">
            <v:imagedata r:id="rId99" o:title=""/>
          </v:shape>
          <o:OLEObject Type="Embed" ProgID="Equation.DSMT4" ShapeID="_x0000_i1064" DrawAspect="Content" ObjectID="_1603615903" r:id="rId100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numPr>
          <w:ilvl w:val="1"/>
          <w:numId w:val="1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065" type="#_x0000_t75" style="width:30pt;height:12pt" o:ole="">
            <v:imagedata r:id="rId101" o:title=""/>
          </v:shape>
          <o:OLEObject Type="Embed" ProgID="Equation.DSMT4" ShapeID="_x0000_i1065" DrawAspect="Content" ObjectID="_1603615904" r:id="rId102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4878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79">
          <v:shape id="_x0000_i1066" type="#_x0000_t75" style="width:24pt;height:12pt" o:ole="">
            <v:imagedata r:id="rId103" o:title=""/>
          </v:shape>
          <o:OLEObject Type="Embed" ProgID="Equation.DSMT4" ShapeID="_x0000_i1066" DrawAspect="Content" ObjectID="_1603615905" r:id="rId104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c.  </w:t>
      </w:r>
      <w:r w:rsidRPr="004878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279">
          <v:shape id="_x0000_i1067" type="#_x0000_t75" style="width:30pt;height:12pt" o:ole="">
            <v:imagedata r:id="rId105" o:title=""/>
          </v:shape>
          <o:OLEObject Type="Embed" ProgID="Equation.DSMT4" ShapeID="_x0000_i1067" DrawAspect="Content" ObjectID="_1603615906" r:id="rId106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4878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80" w:dyaOrig="279">
          <v:shape id="_x0000_i1068" type="#_x0000_t75" style="width:30pt;height:12pt" o:ole="">
            <v:imagedata r:id="rId107" o:title=""/>
          </v:shape>
          <o:OLEObject Type="Embed" ProgID="Equation.DSMT4" ShapeID="_x0000_i1068" DrawAspect="Content" ObjectID="_1603615907" r:id="rId108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48786B" w:rsidRPr="0048786B" w:rsidRDefault="0048786B" w:rsidP="0048786B">
      <w:pPr>
        <w:spacing w:after="0" w:line="24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numPr>
          <w:ilvl w:val="0"/>
          <w:numId w:val="1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Using the right triangle below,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2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>.  In the diagram below</w:t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End"/>
      <w:r w:rsidRPr="004878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620" w:dyaOrig="279">
          <v:shape id="_x0000_i1069" type="#_x0000_t75" style="width:84pt;height:12pt" o:ole="">
            <v:imagedata r:id="rId109" o:title=""/>
          </v:shape>
          <o:OLEObject Type="Embed" ProgID="Equation.DSMT4" ShapeID="_x0000_i1069" DrawAspect="Content" ObjectID="_1603615908" r:id="rId110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which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of the following is </w:t>
      </w:r>
      <w:r w:rsidRPr="0048786B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not</w: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true?                                       </w:t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what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ratio represents the sine of </w:t>
      </w:r>
      <w:r w:rsidRPr="004878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>
          <v:shape id="_x0000_i1070" type="#_x0000_t75" style="width:18pt;height:12pt" o:ole="">
            <v:imagedata r:id="rId111" o:title=""/>
          </v:shape>
          <o:OLEObject Type="Embed" ProgID="Equation.DSMT4" ShapeID="_x0000_i1070" DrawAspect="Content" ObjectID="_1603615909" r:id="rId112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</w:p>
    <w:p w:rsidR="0048786B" w:rsidRPr="0048786B" w:rsidRDefault="0048786B" w:rsidP="0048786B">
      <w:pPr>
        <w:tabs>
          <w:tab w:val="left" w:pos="4200"/>
        </w:tabs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C57EA3" w:rsidP="0048786B">
      <w:pPr>
        <w:spacing w:after="0" w:line="240" w:lineRule="auto"/>
        <w:ind w:left="1980"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6912" behindDoc="1" locked="0" layoutInCell="1" allowOverlap="1" wp14:anchorId="0AB3716A" wp14:editId="211294FA">
            <wp:simplePos x="0" y="0"/>
            <wp:positionH relativeFrom="column">
              <wp:posOffset>330200</wp:posOffset>
            </wp:positionH>
            <wp:positionV relativeFrom="paragraph">
              <wp:posOffset>59055</wp:posOffset>
            </wp:positionV>
            <wp:extent cx="1485009" cy="291592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009" cy="291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48786B" w:rsidRPr="0048786B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="0048786B" w:rsidRPr="0048786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48786B" w:rsidRPr="0048786B">
        <w:rPr>
          <w:rFonts w:ascii="Calibri" w:eastAsia="Calibri" w:hAnsi="Calibri" w:cs="Times New Roman"/>
        </w:rPr>
        <w:object w:dxaOrig="2340" w:dyaOrig="279">
          <v:shape id="_x0000_i1071" type="#_x0000_t75" style="width:120pt;height:12pt" o:ole="">
            <v:imagedata r:id="rId114" o:title=""/>
          </v:shape>
          <o:OLEObject Type="Embed" ProgID="Equation.DSMT4" ShapeID="_x0000_i1071" DrawAspect="Content" ObjectID="_1603615910" r:id="rId115"/>
        </w:object>
      </w:r>
    </w:p>
    <w:p w:rsidR="0048786B" w:rsidRPr="0048786B" w:rsidRDefault="0048786B" w:rsidP="0048786B">
      <w:pPr>
        <w:spacing w:after="0" w:line="240" w:lineRule="auto"/>
        <w:ind w:left="1980"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7936" behindDoc="1" locked="0" layoutInCell="1" allowOverlap="1" wp14:anchorId="1CA403E4" wp14:editId="5B361632">
            <wp:simplePos x="0" y="0"/>
            <wp:positionH relativeFrom="column">
              <wp:posOffset>4024630</wp:posOffset>
            </wp:positionH>
            <wp:positionV relativeFrom="paragraph">
              <wp:posOffset>50800</wp:posOffset>
            </wp:positionV>
            <wp:extent cx="2886075" cy="1794206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7942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48786B">
        <w:rPr>
          <w:rFonts w:ascii="Calibri" w:eastAsia="Calibri" w:hAnsi="Calibri" w:cs="Times New Roman"/>
        </w:rPr>
        <w:object w:dxaOrig="2280" w:dyaOrig="279">
          <v:shape id="_x0000_i1072" type="#_x0000_t75" style="width:114pt;height:12pt" o:ole="">
            <v:imagedata r:id="rId117" o:title=""/>
          </v:shape>
          <o:OLEObject Type="Embed" ProgID="Equation.DSMT4" ShapeID="_x0000_i1072" DrawAspect="Content" ObjectID="_1603615911" r:id="rId118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48786B" w:rsidRPr="0048786B" w:rsidRDefault="0048786B" w:rsidP="0048786B">
      <w:pPr>
        <w:spacing w:after="0" w:line="240" w:lineRule="auto"/>
        <w:ind w:left="198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Pr="0048786B">
        <w:rPr>
          <w:rFonts w:ascii="Calibri" w:eastAsia="Calibri" w:hAnsi="Calibri" w:cs="Times New Roman"/>
          <w:position w:val="-6"/>
        </w:rPr>
        <w:object w:dxaOrig="2299" w:dyaOrig="279">
          <v:shape id="_x0000_i1073" type="#_x0000_t75" style="width:114pt;height:12pt" o:ole="">
            <v:imagedata r:id="rId119" o:title=""/>
          </v:shape>
          <o:OLEObject Type="Embed" ProgID="Equation.DSMT4" ShapeID="_x0000_i1073" DrawAspect="Content" ObjectID="_1603615912" r:id="rId120"/>
        </w:object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48786B" w:rsidRPr="0048786B" w:rsidRDefault="0048786B" w:rsidP="0048786B">
      <w:pPr>
        <w:spacing w:after="0" w:line="240" w:lineRule="auto"/>
        <w:ind w:left="198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48786B">
        <w:rPr>
          <w:rFonts w:ascii="Times New Roman" w:eastAsia="Times New Roman" w:hAnsi="Times New Roman" w:cs="Times New Roman"/>
          <w:sz w:val="24"/>
          <w:szCs w:val="24"/>
        </w:rPr>
        <w:t>d</w:t>
      </w:r>
      <w:proofErr w:type="gramEnd"/>
      <w:r w:rsidRPr="0048786B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Pr="0048786B">
        <w:rPr>
          <w:rFonts w:ascii="Calibri" w:eastAsia="Calibri" w:hAnsi="Calibri" w:cs="Times New Roman"/>
          <w:position w:val="-6"/>
        </w:rPr>
        <w:object w:dxaOrig="2280" w:dyaOrig="279">
          <v:shape id="_x0000_i1074" type="#_x0000_t75" style="width:114pt;height:12pt" o:ole="">
            <v:imagedata r:id="rId121" o:title=""/>
          </v:shape>
          <o:OLEObject Type="Embed" ProgID="Equation.DSMT4" ShapeID="_x0000_i1074" DrawAspect="Content" ObjectID="_1603615913" r:id="rId122"/>
        </w:object>
      </w:r>
    </w:p>
    <w:p w:rsidR="0048786B" w:rsidRPr="0048786B" w:rsidRDefault="0048786B" w:rsidP="0048786B">
      <w:pPr>
        <w:spacing w:after="0" w:line="240" w:lineRule="auto"/>
        <w:ind w:left="144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48786B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48786B" w:rsidRPr="0048786B" w:rsidRDefault="0048786B" w:rsidP="0048786B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ind w:left="720" w:firstLine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8786B" w:rsidRPr="0048786B" w:rsidRDefault="0048786B" w:rsidP="004878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6675D" w:rsidRDefault="00F6675D"/>
    <w:sectPr w:rsidR="00F6675D" w:rsidSect="008601B8">
      <w:headerReference w:type="default" r:id="rId12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7906" w:rsidRDefault="003D7906" w:rsidP="002B00E9">
      <w:pPr>
        <w:spacing w:after="0" w:line="240" w:lineRule="auto"/>
      </w:pPr>
      <w:r>
        <w:separator/>
      </w:r>
    </w:p>
  </w:endnote>
  <w:endnote w:type="continuationSeparator" w:id="0">
    <w:p w:rsidR="003D7906" w:rsidRDefault="003D7906" w:rsidP="002B00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7906" w:rsidRDefault="003D7906" w:rsidP="002B00E9">
      <w:pPr>
        <w:spacing w:after="0" w:line="240" w:lineRule="auto"/>
      </w:pPr>
      <w:r>
        <w:separator/>
      </w:r>
    </w:p>
  </w:footnote>
  <w:footnote w:type="continuationSeparator" w:id="0">
    <w:p w:rsidR="003D7906" w:rsidRDefault="003D7906" w:rsidP="002B00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00E9" w:rsidRDefault="00C57EA3" w:rsidP="00C57EA3">
    <w:pPr>
      <w:pStyle w:val="Header"/>
      <w:tabs>
        <w:tab w:val="right" w:pos="10800"/>
      </w:tabs>
    </w:pPr>
    <w:r w:rsidRPr="00105B8A">
      <w:rPr>
        <w:sz w:val="32"/>
        <w:szCs w:val="32"/>
      </w:rPr>
      <w:t>Unit 3 Review for Test</w:t>
    </w:r>
    <w:r>
      <w:tab/>
    </w:r>
    <w:r w:rsidR="009A34D5">
      <w:t xml:space="preserve">                        </w:t>
    </w:r>
    <w:r>
      <w:tab/>
    </w:r>
    <w:proofErr w:type="spellStart"/>
    <w:r w:rsidR="002B00E9">
      <w:t>Name_______________________Date</w:t>
    </w:r>
    <w:proofErr w:type="spellEnd"/>
    <w:r w:rsidR="002B00E9">
      <w:t>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292F78"/>
    <w:multiLevelType w:val="hybridMultilevel"/>
    <w:tmpl w:val="5F3AB2B4"/>
    <w:lvl w:ilvl="0" w:tplc="5732A7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53AE9D92">
      <w:start w:val="1"/>
      <w:numFmt w:val="lowerLetter"/>
      <w:lvlText w:val="%2."/>
      <w:lvlJc w:val="left"/>
      <w:pPr>
        <w:ind w:left="1440" w:hanging="360"/>
      </w:pPr>
      <w:rPr>
        <w:rFonts w:ascii="Times New Roman" w:eastAsiaTheme="minorEastAsia" w:hAnsi="Times New Roman" w:cs="Times New Roman"/>
        <w:i w:val="0"/>
        <w:noProof w:val="0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E70A4C"/>
    <w:multiLevelType w:val="hybridMultilevel"/>
    <w:tmpl w:val="489E26F0"/>
    <w:lvl w:ilvl="0" w:tplc="2B2A6B06">
      <w:start w:val="19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7057DA"/>
    <w:multiLevelType w:val="hybridMultilevel"/>
    <w:tmpl w:val="323CB3B2"/>
    <w:lvl w:ilvl="0" w:tplc="326E2AC0">
      <w:start w:val="6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 w15:restartNumberingAfterBreak="0">
    <w:nsid w:val="38F42004"/>
    <w:multiLevelType w:val="hybridMultilevel"/>
    <w:tmpl w:val="5F70C580"/>
    <w:lvl w:ilvl="0" w:tplc="5732A7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53AE9D92">
      <w:start w:val="1"/>
      <w:numFmt w:val="lowerLetter"/>
      <w:lvlText w:val="%2."/>
      <w:lvlJc w:val="left"/>
      <w:pPr>
        <w:ind w:left="1440" w:hanging="360"/>
      </w:pPr>
      <w:rPr>
        <w:rFonts w:ascii="Times New Roman" w:eastAsiaTheme="minorEastAsia" w:hAnsi="Times New Roman" w:cs="Times New Roman"/>
        <w:i w:val="0"/>
        <w:noProof w:val="0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98487E"/>
    <w:multiLevelType w:val="hybridMultilevel"/>
    <w:tmpl w:val="9D766798"/>
    <w:lvl w:ilvl="0" w:tplc="BF129AD6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E125C0"/>
    <w:multiLevelType w:val="hybridMultilevel"/>
    <w:tmpl w:val="E7BC9AFE"/>
    <w:lvl w:ilvl="0" w:tplc="7C3C7984">
      <w:start w:val="2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6579B8"/>
    <w:multiLevelType w:val="hybridMultilevel"/>
    <w:tmpl w:val="C7744FA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DAE58F9"/>
    <w:multiLevelType w:val="hybridMultilevel"/>
    <w:tmpl w:val="3864A122"/>
    <w:lvl w:ilvl="0" w:tplc="1AEE83C4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8618F6"/>
    <w:multiLevelType w:val="hybridMultilevel"/>
    <w:tmpl w:val="5F70C580"/>
    <w:lvl w:ilvl="0" w:tplc="5732A7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53AE9D92">
      <w:start w:val="1"/>
      <w:numFmt w:val="lowerLetter"/>
      <w:lvlText w:val="%2."/>
      <w:lvlJc w:val="left"/>
      <w:pPr>
        <w:ind w:left="1440" w:hanging="360"/>
      </w:pPr>
      <w:rPr>
        <w:rFonts w:ascii="Times New Roman" w:eastAsiaTheme="minorEastAsia" w:hAnsi="Times New Roman" w:cs="Times New Roman"/>
        <w:i w:val="0"/>
        <w:noProof w:val="0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94F4F8C"/>
    <w:multiLevelType w:val="hybridMultilevel"/>
    <w:tmpl w:val="CF28B532"/>
    <w:lvl w:ilvl="0" w:tplc="12B2B7A6">
      <w:start w:val="1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D411685"/>
    <w:multiLevelType w:val="hybridMultilevel"/>
    <w:tmpl w:val="5F70C580"/>
    <w:lvl w:ilvl="0" w:tplc="5732A7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53AE9D92">
      <w:start w:val="1"/>
      <w:numFmt w:val="lowerLetter"/>
      <w:lvlText w:val="%2."/>
      <w:lvlJc w:val="left"/>
      <w:pPr>
        <w:ind w:left="1440" w:hanging="360"/>
      </w:pPr>
      <w:rPr>
        <w:rFonts w:ascii="Times New Roman" w:eastAsiaTheme="minorEastAsia" w:hAnsi="Times New Roman" w:cs="Times New Roman"/>
        <w:i w:val="0"/>
        <w:noProof w:val="0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AF33F4"/>
    <w:multiLevelType w:val="hybridMultilevel"/>
    <w:tmpl w:val="A484D732"/>
    <w:lvl w:ilvl="0" w:tplc="F684D24A">
      <w:start w:val="8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D26E28"/>
    <w:multiLevelType w:val="hybridMultilevel"/>
    <w:tmpl w:val="61D49F68"/>
    <w:lvl w:ilvl="0" w:tplc="F1481722">
      <w:start w:val="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50342CD"/>
    <w:multiLevelType w:val="hybridMultilevel"/>
    <w:tmpl w:val="3662CF42"/>
    <w:lvl w:ilvl="0" w:tplc="7C3C7984">
      <w:start w:val="2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02715C"/>
    <w:multiLevelType w:val="hybridMultilevel"/>
    <w:tmpl w:val="5F3AB2B4"/>
    <w:lvl w:ilvl="0" w:tplc="5732A7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53AE9D92">
      <w:start w:val="1"/>
      <w:numFmt w:val="lowerLetter"/>
      <w:lvlText w:val="%2."/>
      <w:lvlJc w:val="left"/>
      <w:pPr>
        <w:ind w:left="1440" w:hanging="360"/>
      </w:pPr>
      <w:rPr>
        <w:rFonts w:ascii="Times New Roman" w:eastAsiaTheme="minorEastAsia" w:hAnsi="Times New Roman" w:cs="Times New Roman"/>
        <w:i w:val="0"/>
        <w:noProof w:val="0"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4"/>
  </w:num>
  <w:num w:numId="3">
    <w:abstractNumId w:val="0"/>
  </w:num>
  <w:num w:numId="4">
    <w:abstractNumId w:val="7"/>
  </w:num>
  <w:num w:numId="5">
    <w:abstractNumId w:val="8"/>
  </w:num>
  <w:num w:numId="6">
    <w:abstractNumId w:val="4"/>
  </w:num>
  <w:num w:numId="7">
    <w:abstractNumId w:val="12"/>
  </w:num>
  <w:num w:numId="8">
    <w:abstractNumId w:val="3"/>
  </w:num>
  <w:num w:numId="9">
    <w:abstractNumId w:val="9"/>
  </w:num>
  <w:num w:numId="10">
    <w:abstractNumId w:val="6"/>
  </w:num>
  <w:num w:numId="11">
    <w:abstractNumId w:val="5"/>
  </w:num>
  <w:num w:numId="12">
    <w:abstractNumId w:val="1"/>
  </w:num>
  <w:num w:numId="13">
    <w:abstractNumId w:val="13"/>
  </w:num>
  <w:num w:numId="14">
    <w:abstractNumId w:val="2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00E9"/>
    <w:rsid w:val="00105B8A"/>
    <w:rsid w:val="002B00E9"/>
    <w:rsid w:val="003D7906"/>
    <w:rsid w:val="0048786B"/>
    <w:rsid w:val="00686986"/>
    <w:rsid w:val="006D2B2D"/>
    <w:rsid w:val="0079474D"/>
    <w:rsid w:val="00823635"/>
    <w:rsid w:val="008601B8"/>
    <w:rsid w:val="009A34D5"/>
    <w:rsid w:val="00A00214"/>
    <w:rsid w:val="00BF6DEE"/>
    <w:rsid w:val="00C57EA3"/>
    <w:rsid w:val="00F66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941B0D9"/>
  <w15:chartTrackingRefBased/>
  <w15:docId w15:val="{E16135A0-937E-4808-B34A-8E178A34C3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00E9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B00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2B00E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B00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00E9"/>
  </w:style>
  <w:style w:type="paragraph" w:styleId="Footer">
    <w:name w:val="footer"/>
    <w:basedOn w:val="Normal"/>
    <w:link w:val="FooterChar"/>
    <w:uiPriority w:val="99"/>
    <w:unhideWhenUsed/>
    <w:rsid w:val="002B00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00E9"/>
  </w:style>
  <w:style w:type="paragraph" w:styleId="BalloonText">
    <w:name w:val="Balloon Text"/>
    <w:basedOn w:val="Normal"/>
    <w:link w:val="BalloonTextChar"/>
    <w:uiPriority w:val="99"/>
    <w:semiHidden/>
    <w:unhideWhenUsed/>
    <w:rsid w:val="00105B8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5B8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image" Target="media/image64.wmf"/><Relationship Id="rId21" Type="http://schemas.openxmlformats.org/officeDocument/2006/relationships/image" Target="media/image11.png"/><Relationship Id="rId42" Type="http://schemas.openxmlformats.org/officeDocument/2006/relationships/oleObject" Target="embeddings/oleObject13.bin"/><Relationship Id="rId47" Type="http://schemas.openxmlformats.org/officeDocument/2006/relationships/image" Target="media/image26.emf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84" Type="http://schemas.openxmlformats.org/officeDocument/2006/relationships/image" Target="media/image46.wmf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6.bin"/><Relationship Id="rId16" Type="http://schemas.openxmlformats.org/officeDocument/2006/relationships/image" Target="media/image8.wmf"/><Relationship Id="rId107" Type="http://schemas.openxmlformats.org/officeDocument/2006/relationships/image" Target="media/image58.wmf"/><Relationship Id="rId11" Type="http://schemas.openxmlformats.org/officeDocument/2006/relationships/image" Target="media/image4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2.wmf"/><Relationship Id="rId74" Type="http://schemas.openxmlformats.org/officeDocument/2006/relationships/image" Target="media/image41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1.bin"/><Relationship Id="rId123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49.wmf"/><Relationship Id="rId95" Type="http://schemas.openxmlformats.org/officeDocument/2006/relationships/oleObject" Target="embeddings/oleObject38.bin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43" Type="http://schemas.openxmlformats.org/officeDocument/2006/relationships/image" Target="media/image24.wmf"/><Relationship Id="rId48" Type="http://schemas.openxmlformats.org/officeDocument/2006/relationships/image" Target="media/image27.wmf"/><Relationship Id="rId64" Type="http://schemas.openxmlformats.org/officeDocument/2006/relationships/image" Target="media/image35.png"/><Relationship Id="rId69" Type="http://schemas.openxmlformats.org/officeDocument/2006/relationships/image" Target="media/image38.wmf"/><Relationship Id="rId113" Type="http://schemas.openxmlformats.org/officeDocument/2006/relationships/image" Target="media/image61.png"/><Relationship Id="rId118" Type="http://schemas.openxmlformats.org/officeDocument/2006/relationships/oleObject" Target="embeddings/oleObject48.bin"/><Relationship Id="rId80" Type="http://schemas.openxmlformats.org/officeDocument/2006/relationships/image" Target="media/image44.wmf"/><Relationship Id="rId85" Type="http://schemas.openxmlformats.org/officeDocument/2006/relationships/oleObject" Target="embeddings/oleObject33.bin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png"/><Relationship Id="rId59" Type="http://schemas.openxmlformats.org/officeDocument/2006/relationships/oleObject" Target="embeddings/oleObject21.bin"/><Relationship Id="rId103" Type="http://schemas.openxmlformats.org/officeDocument/2006/relationships/image" Target="media/image56.wmf"/><Relationship Id="rId108" Type="http://schemas.openxmlformats.org/officeDocument/2006/relationships/oleObject" Target="embeddings/oleObject44.bin"/><Relationship Id="rId124" Type="http://schemas.openxmlformats.org/officeDocument/2006/relationships/fontTable" Target="fontTable.xml"/><Relationship Id="rId54" Type="http://schemas.openxmlformats.org/officeDocument/2006/relationships/image" Target="media/image30.wmf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6.bin"/><Relationship Id="rId96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62.wmf"/><Relationship Id="rId119" Type="http://schemas.openxmlformats.org/officeDocument/2006/relationships/image" Target="media/image65.wmf"/><Relationship Id="rId44" Type="http://schemas.openxmlformats.org/officeDocument/2006/relationships/oleObject" Target="embeddings/oleObject14.bin"/><Relationship Id="rId60" Type="http://schemas.openxmlformats.org/officeDocument/2006/relationships/image" Target="media/image33.wmf"/><Relationship Id="rId65" Type="http://schemas.openxmlformats.org/officeDocument/2006/relationships/image" Target="media/image36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7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39" Type="http://schemas.openxmlformats.org/officeDocument/2006/relationships/image" Target="media/image22.wmf"/><Relationship Id="rId109" Type="http://schemas.openxmlformats.org/officeDocument/2006/relationships/image" Target="media/image59.wmf"/><Relationship Id="rId34" Type="http://schemas.openxmlformats.org/officeDocument/2006/relationships/image" Target="media/image18.png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2.wmf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49.bin"/><Relationship Id="rId125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9.wmf"/><Relationship Id="rId92" Type="http://schemas.openxmlformats.org/officeDocument/2006/relationships/image" Target="media/image50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5.bin"/><Relationship Id="rId115" Type="http://schemas.openxmlformats.org/officeDocument/2006/relationships/oleObject" Target="embeddings/oleObject47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5.wmf"/><Relationship Id="rId19" Type="http://schemas.openxmlformats.org/officeDocument/2006/relationships/image" Target="media/image10.wmf"/><Relationship Id="rId14" Type="http://schemas.openxmlformats.org/officeDocument/2006/relationships/image" Target="media/image6.png"/><Relationship Id="rId30" Type="http://schemas.openxmlformats.org/officeDocument/2006/relationships/image" Target="media/image16.wmf"/><Relationship Id="rId35" Type="http://schemas.openxmlformats.org/officeDocument/2006/relationships/image" Target="media/image19.png"/><Relationship Id="rId56" Type="http://schemas.openxmlformats.org/officeDocument/2006/relationships/image" Target="media/image31.wmf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40.bin"/><Relationship Id="rId105" Type="http://schemas.openxmlformats.org/officeDocument/2006/relationships/image" Target="media/image57.wmf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3.png"/><Relationship Id="rId121" Type="http://schemas.openxmlformats.org/officeDocument/2006/relationships/image" Target="media/image66.wmf"/><Relationship Id="rId3" Type="http://schemas.openxmlformats.org/officeDocument/2006/relationships/settings" Target="setting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5.bin"/><Relationship Id="rId67" Type="http://schemas.openxmlformats.org/officeDocument/2006/relationships/image" Target="media/image37.wmf"/><Relationship Id="rId116" Type="http://schemas.openxmlformats.org/officeDocument/2006/relationships/image" Target="media/image63.png"/><Relationship Id="rId20" Type="http://schemas.openxmlformats.org/officeDocument/2006/relationships/oleObject" Target="embeddings/oleObject4.bin"/><Relationship Id="rId41" Type="http://schemas.openxmlformats.org/officeDocument/2006/relationships/image" Target="media/image23.wmf"/><Relationship Id="rId62" Type="http://schemas.openxmlformats.org/officeDocument/2006/relationships/image" Target="media/image34.wmf"/><Relationship Id="rId83" Type="http://schemas.openxmlformats.org/officeDocument/2006/relationships/oleObject" Target="embeddings/oleObject32.bin"/><Relationship Id="rId88" Type="http://schemas.openxmlformats.org/officeDocument/2006/relationships/image" Target="media/image48.wmf"/><Relationship Id="rId111" Type="http://schemas.openxmlformats.org/officeDocument/2006/relationships/image" Target="media/image60.wmf"/><Relationship Id="rId15" Type="http://schemas.openxmlformats.org/officeDocument/2006/relationships/image" Target="media/image7.png"/><Relationship Id="rId36" Type="http://schemas.openxmlformats.org/officeDocument/2006/relationships/image" Target="media/image20.wmf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3.bin"/><Relationship Id="rId10" Type="http://schemas.openxmlformats.org/officeDocument/2006/relationships/image" Target="media/image3.png"/><Relationship Id="rId31" Type="http://schemas.openxmlformats.org/officeDocument/2006/relationships/oleObject" Target="embeddings/oleObject9.bin"/><Relationship Id="rId52" Type="http://schemas.openxmlformats.org/officeDocument/2006/relationships/image" Target="media/image29.wmf"/><Relationship Id="rId73" Type="http://schemas.openxmlformats.org/officeDocument/2006/relationships/image" Target="media/image40.png"/><Relationship Id="rId78" Type="http://schemas.openxmlformats.org/officeDocument/2006/relationships/image" Target="media/image43.wmf"/><Relationship Id="rId94" Type="http://schemas.openxmlformats.org/officeDocument/2006/relationships/image" Target="media/image51.wmf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4</Pages>
  <Words>648</Words>
  <Characters>370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m Keith</dc:creator>
  <cp:keywords/>
  <dc:description/>
  <cp:lastModifiedBy>Cim Keith</cp:lastModifiedBy>
  <cp:revision>5</cp:revision>
  <cp:lastPrinted>2016-11-07T08:30:00Z</cp:lastPrinted>
  <dcterms:created xsi:type="dcterms:W3CDTF">2016-11-07T07:06:00Z</dcterms:created>
  <dcterms:modified xsi:type="dcterms:W3CDTF">2018-11-13T17:03:00Z</dcterms:modified>
</cp:coreProperties>
</file>